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2F56AF" w:rsidTr="005022AA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2F56AF" w:rsidTr="005022AA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2F56AF" w:rsidTr="005022AA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2F56AF" w:rsidRPr="006F3934" w:rsidRDefault="006F393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2F56AF" w:rsidRPr="006F3934" w:rsidRDefault="006F393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2F56AF" w:rsidRDefault="006F393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2F56AF" w:rsidTr="005022AA">
        <w:trPr>
          <w:trHeight w:hRule="exact" w:val="986"/>
        </w:trPr>
        <w:tc>
          <w:tcPr>
            <w:tcW w:w="723" w:type="dxa"/>
          </w:tcPr>
          <w:p w:rsidR="002F56AF" w:rsidRDefault="002F56AF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 w:rsidTr="005022AA">
        <w:trPr>
          <w:trHeight w:hRule="exact" w:val="138"/>
        </w:trPr>
        <w:tc>
          <w:tcPr>
            <w:tcW w:w="723" w:type="dxa"/>
          </w:tcPr>
          <w:p w:rsidR="002F56AF" w:rsidRDefault="002F56AF"/>
        </w:tc>
        <w:tc>
          <w:tcPr>
            <w:tcW w:w="853" w:type="dxa"/>
          </w:tcPr>
          <w:p w:rsidR="002F56AF" w:rsidRDefault="002F56AF"/>
        </w:tc>
        <w:tc>
          <w:tcPr>
            <w:tcW w:w="284" w:type="dxa"/>
          </w:tcPr>
          <w:p w:rsidR="002F56AF" w:rsidRDefault="002F56AF"/>
        </w:tc>
        <w:tc>
          <w:tcPr>
            <w:tcW w:w="1969" w:type="dxa"/>
          </w:tcPr>
          <w:p w:rsidR="002F56AF" w:rsidRDefault="002F56AF"/>
        </w:tc>
        <w:tc>
          <w:tcPr>
            <w:tcW w:w="16" w:type="dxa"/>
          </w:tcPr>
          <w:p w:rsidR="002F56AF" w:rsidRDefault="002F56AF"/>
        </w:tc>
        <w:tc>
          <w:tcPr>
            <w:tcW w:w="1556" w:type="dxa"/>
          </w:tcPr>
          <w:p w:rsidR="002F56AF" w:rsidRDefault="002F56AF"/>
        </w:tc>
        <w:tc>
          <w:tcPr>
            <w:tcW w:w="574" w:type="dxa"/>
          </w:tcPr>
          <w:p w:rsidR="002F56AF" w:rsidRDefault="002F56AF"/>
        </w:tc>
        <w:tc>
          <w:tcPr>
            <w:tcW w:w="426" w:type="dxa"/>
          </w:tcPr>
          <w:p w:rsidR="002F56AF" w:rsidRDefault="002F56AF"/>
        </w:tc>
        <w:tc>
          <w:tcPr>
            <w:tcW w:w="1289" w:type="dxa"/>
          </w:tcPr>
          <w:p w:rsidR="002F56AF" w:rsidRDefault="002F56AF"/>
        </w:tc>
        <w:tc>
          <w:tcPr>
            <w:tcW w:w="9" w:type="dxa"/>
          </w:tcPr>
          <w:p w:rsidR="002F56AF" w:rsidRDefault="002F56AF"/>
        </w:tc>
        <w:tc>
          <w:tcPr>
            <w:tcW w:w="1695" w:type="dxa"/>
          </w:tcPr>
          <w:p w:rsidR="002F56AF" w:rsidRDefault="002F56AF"/>
        </w:tc>
        <w:tc>
          <w:tcPr>
            <w:tcW w:w="722" w:type="dxa"/>
          </w:tcPr>
          <w:p w:rsidR="002F56AF" w:rsidRDefault="002F56AF"/>
        </w:tc>
        <w:tc>
          <w:tcPr>
            <w:tcW w:w="141" w:type="dxa"/>
          </w:tcPr>
          <w:p w:rsidR="002F56AF" w:rsidRDefault="002F56AF"/>
        </w:tc>
      </w:tr>
      <w:tr w:rsidR="002F56AF" w:rsidRPr="005022AA" w:rsidTr="005022AA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2F56AF" w:rsidRPr="005022AA" w:rsidTr="005022AA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2F56AF" w:rsidRPr="005022AA" w:rsidTr="005022AA">
        <w:trPr>
          <w:trHeight w:hRule="exact" w:val="416"/>
        </w:trPr>
        <w:tc>
          <w:tcPr>
            <w:tcW w:w="72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5022AA" w:rsidTr="005022AA">
        <w:trPr>
          <w:trHeight w:hRule="exact" w:val="277"/>
        </w:trPr>
        <w:tc>
          <w:tcPr>
            <w:tcW w:w="723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5022AA" w:rsidRDefault="005022AA" w:rsidP="00C6622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5022AA" w:rsidTr="005022AA">
        <w:trPr>
          <w:trHeight w:hRule="exact" w:val="183"/>
        </w:trPr>
        <w:tc>
          <w:tcPr>
            <w:tcW w:w="723" w:type="dxa"/>
          </w:tcPr>
          <w:p w:rsidR="005022AA" w:rsidRDefault="005022AA"/>
        </w:tc>
        <w:tc>
          <w:tcPr>
            <w:tcW w:w="853" w:type="dxa"/>
          </w:tcPr>
          <w:p w:rsidR="005022AA" w:rsidRDefault="005022AA"/>
        </w:tc>
        <w:tc>
          <w:tcPr>
            <w:tcW w:w="284" w:type="dxa"/>
          </w:tcPr>
          <w:p w:rsidR="005022AA" w:rsidRDefault="005022AA"/>
        </w:tc>
        <w:tc>
          <w:tcPr>
            <w:tcW w:w="1969" w:type="dxa"/>
          </w:tcPr>
          <w:p w:rsidR="005022AA" w:rsidRDefault="005022AA"/>
        </w:tc>
        <w:tc>
          <w:tcPr>
            <w:tcW w:w="16" w:type="dxa"/>
          </w:tcPr>
          <w:p w:rsidR="005022AA" w:rsidRDefault="005022AA"/>
        </w:tc>
        <w:tc>
          <w:tcPr>
            <w:tcW w:w="1556" w:type="dxa"/>
          </w:tcPr>
          <w:p w:rsidR="005022AA" w:rsidRDefault="005022AA"/>
        </w:tc>
        <w:tc>
          <w:tcPr>
            <w:tcW w:w="574" w:type="dxa"/>
          </w:tcPr>
          <w:p w:rsidR="005022AA" w:rsidRDefault="005022AA" w:rsidP="00C6622A"/>
        </w:tc>
        <w:tc>
          <w:tcPr>
            <w:tcW w:w="426" w:type="dxa"/>
          </w:tcPr>
          <w:p w:rsidR="005022AA" w:rsidRDefault="005022AA" w:rsidP="00C6622A"/>
        </w:tc>
        <w:tc>
          <w:tcPr>
            <w:tcW w:w="1289" w:type="dxa"/>
          </w:tcPr>
          <w:p w:rsidR="005022AA" w:rsidRDefault="005022AA" w:rsidP="00C6622A"/>
        </w:tc>
        <w:tc>
          <w:tcPr>
            <w:tcW w:w="9" w:type="dxa"/>
          </w:tcPr>
          <w:p w:rsidR="005022AA" w:rsidRDefault="005022AA" w:rsidP="00C6622A"/>
        </w:tc>
        <w:tc>
          <w:tcPr>
            <w:tcW w:w="1695" w:type="dxa"/>
          </w:tcPr>
          <w:p w:rsidR="005022AA" w:rsidRDefault="005022AA" w:rsidP="00C6622A"/>
        </w:tc>
        <w:tc>
          <w:tcPr>
            <w:tcW w:w="722" w:type="dxa"/>
          </w:tcPr>
          <w:p w:rsidR="005022AA" w:rsidRDefault="005022AA" w:rsidP="00C6622A"/>
        </w:tc>
        <w:tc>
          <w:tcPr>
            <w:tcW w:w="141" w:type="dxa"/>
          </w:tcPr>
          <w:p w:rsidR="005022AA" w:rsidRDefault="005022AA"/>
        </w:tc>
      </w:tr>
      <w:tr w:rsidR="005022AA" w:rsidTr="005022AA">
        <w:trPr>
          <w:trHeight w:hRule="exact" w:val="277"/>
        </w:trPr>
        <w:tc>
          <w:tcPr>
            <w:tcW w:w="723" w:type="dxa"/>
          </w:tcPr>
          <w:p w:rsidR="005022AA" w:rsidRDefault="005022AA"/>
        </w:tc>
        <w:tc>
          <w:tcPr>
            <w:tcW w:w="853" w:type="dxa"/>
          </w:tcPr>
          <w:p w:rsidR="005022AA" w:rsidRDefault="005022AA"/>
        </w:tc>
        <w:tc>
          <w:tcPr>
            <w:tcW w:w="284" w:type="dxa"/>
          </w:tcPr>
          <w:p w:rsidR="005022AA" w:rsidRDefault="005022AA"/>
        </w:tc>
        <w:tc>
          <w:tcPr>
            <w:tcW w:w="1969" w:type="dxa"/>
          </w:tcPr>
          <w:p w:rsidR="005022AA" w:rsidRDefault="005022AA"/>
        </w:tc>
        <w:tc>
          <w:tcPr>
            <w:tcW w:w="16" w:type="dxa"/>
          </w:tcPr>
          <w:p w:rsidR="005022AA" w:rsidRDefault="005022AA"/>
        </w:tc>
        <w:tc>
          <w:tcPr>
            <w:tcW w:w="1556" w:type="dxa"/>
          </w:tcPr>
          <w:p w:rsidR="005022AA" w:rsidRDefault="005022AA"/>
        </w:tc>
        <w:tc>
          <w:tcPr>
            <w:tcW w:w="574" w:type="dxa"/>
          </w:tcPr>
          <w:p w:rsidR="005022AA" w:rsidRDefault="005022AA" w:rsidP="00C6622A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5022AA" w:rsidRDefault="005022AA" w:rsidP="00C6622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5022AA" w:rsidRDefault="005022AA" w:rsidP="00C6622A"/>
        </w:tc>
        <w:tc>
          <w:tcPr>
            <w:tcW w:w="141" w:type="dxa"/>
          </w:tcPr>
          <w:p w:rsidR="005022AA" w:rsidRDefault="005022AA"/>
        </w:tc>
      </w:tr>
      <w:tr w:rsidR="005022AA" w:rsidTr="005022AA">
        <w:trPr>
          <w:trHeight w:hRule="exact" w:val="83"/>
        </w:trPr>
        <w:tc>
          <w:tcPr>
            <w:tcW w:w="723" w:type="dxa"/>
          </w:tcPr>
          <w:p w:rsidR="005022AA" w:rsidRDefault="005022AA"/>
        </w:tc>
        <w:tc>
          <w:tcPr>
            <w:tcW w:w="853" w:type="dxa"/>
          </w:tcPr>
          <w:p w:rsidR="005022AA" w:rsidRDefault="005022AA"/>
        </w:tc>
        <w:tc>
          <w:tcPr>
            <w:tcW w:w="284" w:type="dxa"/>
          </w:tcPr>
          <w:p w:rsidR="005022AA" w:rsidRDefault="005022AA"/>
        </w:tc>
        <w:tc>
          <w:tcPr>
            <w:tcW w:w="1969" w:type="dxa"/>
          </w:tcPr>
          <w:p w:rsidR="005022AA" w:rsidRDefault="005022AA"/>
        </w:tc>
        <w:tc>
          <w:tcPr>
            <w:tcW w:w="16" w:type="dxa"/>
          </w:tcPr>
          <w:p w:rsidR="005022AA" w:rsidRDefault="005022AA"/>
        </w:tc>
        <w:tc>
          <w:tcPr>
            <w:tcW w:w="1556" w:type="dxa"/>
          </w:tcPr>
          <w:p w:rsidR="005022AA" w:rsidRDefault="005022AA"/>
        </w:tc>
        <w:tc>
          <w:tcPr>
            <w:tcW w:w="574" w:type="dxa"/>
          </w:tcPr>
          <w:p w:rsidR="005022AA" w:rsidRDefault="005022AA" w:rsidP="00C6622A"/>
        </w:tc>
        <w:tc>
          <w:tcPr>
            <w:tcW w:w="426" w:type="dxa"/>
          </w:tcPr>
          <w:p w:rsidR="005022AA" w:rsidRDefault="005022AA" w:rsidP="00C6622A"/>
        </w:tc>
        <w:tc>
          <w:tcPr>
            <w:tcW w:w="1289" w:type="dxa"/>
          </w:tcPr>
          <w:p w:rsidR="005022AA" w:rsidRDefault="005022AA" w:rsidP="00C6622A"/>
        </w:tc>
        <w:tc>
          <w:tcPr>
            <w:tcW w:w="9" w:type="dxa"/>
          </w:tcPr>
          <w:p w:rsidR="005022AA" w:rsidRDefault="005022AA" w:rsidP="00C6622A"/>
        </w:tc>
        <w:tc>
          <w:tcPr>
            <w:tcW w:w="1695" w:type="dxa"/>
          </w:tcPr>
          <w:p w:rsidR="005022AA" w:rsidRDefault="005022AA" w:rsidP="00C6622A"/>
        </w:tc>
        <w:tc>
          <w:tcPr>
            <w:tcW w:w="722" w:type="dxa"/>
          </w:tcPr>
          <w:p w:rsidR="005022AA" w:rsidRDefault="005022AA" w:rsidP="00C6622A"/>
        </w:tc>
        <w:tc>
          <w:tcPr>
            <w:tcW w:w="141" w:type="dxa"/>
          </w:tcPr>
          <w:p w:rsidR="005022AA" w:rsidRDefault="005022AA"/>
        </w:tc>
      </w:tr>
      <w:tr w:rsidR="005022AA" w:rsidRPr="005022AA" w:rsidTr="005022AA">
        <w:trPr>
          <w:trHeight w:hRule="exact" w:val="694"/>
        </w:trPr>
        <w:tc>
          <w:tcPr>
            <w:tcW w:w="723" w:type="dxa"/>
          </w:tcPr>
          <w:p w:rsidR="005022AA" w:rsidRDefault="005022AA"/>
        </w:tc>
        <w:tc>
          <w:tcPr>
            <w:tcW w:w="853" w:type="dxa"/>
          </w:tcPr>
          <w:p w:rsidR="005022AA" w:rsidRDefault="005022AA"/>
        </w:tc>
        <w:tc>
          <w:tcPr>
            <w:tcW w:w="284" w:type="dxa"/>
          </w:tcPr>
          <w:p w:rsidR="005022AA" w:rsidRDefault="005022AA"/>
        </w:tc>
        <w:tc>
          <w:tcPr>
            <w:tcW w:w="1969" w:type="dxa"/>
          </w:tcPr>
          <w:p w:rsidR="005022AA" w:rsidRDefault="005022AA"/>
        </w:tc>
        <w:tc>
          <w:tcPr>
            <w:tcW w:w="16" w:type="dxa"/>
          </w:tcPr>
          <w:p w:rsidR="005022AA" w:rsidRDefault="005022AA"/>
        </w:tc>
        <w:tc>
          <w:tcPr>
            <w:tcW w:w="1556" w:type="dxa"/>
          </w:tcPr>
          <w:p w:rsidR="005022AA" w:rsidRDefault="005022AA"/>
        </w:tc>
        <w:tc>
          <w:tcPr>
            <w:tcW w:w="574" w:type="dxa"/>
          </w:tcPr>
          <w:p w:rsidR="005022AA" w:rsidRDefault="005022AA" w:rsidP="00C6622A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5022AA" w:rsidRDefault="005022AA" w:rsidP="00C6622A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5022AA" w:rsidRPr="00326F06" w:rsidRDefault="005022AA" w:rsidP="00C6622A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5022AA" w:rsidRPr="005022AA" w:rsidTr="005022AA">
        <w:trPr>
          <w:trHeight w:hRule="exact" w:val="11"/>
        </w:trPr>
        <w:tc>
          <w:tcPr>
            <w:tcW w:w="723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</w:tr>
      <w:tr w:rsidR="005022AA" w:rsidTr="005022AA">
        <w:trPr>
          <w:trHeight w:hRule="exact" w:val="74"/>
        </w:trPr>
        <w:tc>
          <w:tcPr>
            <w:tcW w:w="723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5022AA" w:rsidRDefault="005022AA" w:rsidP="00C6622A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3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5022AA" w:rsidRDefault="005022AA" w:rsidP="00C6622A"/>
        </w:tc>
        <w:tc>
          <w:tcPr>
            <w:tcW w:w="1695" w:type="dxa"/>
          </w:tcPr>
          <w:p w:rsidR="005022AA" w:rsidRDefault="005022AA" w:rsidP="00C6622A"/>
        </w:tc>
        <w:tc>
          <w:tcPr>
            <w:tcW w:w="722" w:type="dxa"/>
          </w:tcPr>
          <w:p w:rsidR="005022AA" w:rsidRDefault="005022AA" w:rsidP="00C6622A"/>
        </w:tc>
        <w:tc>
          <w:tcPr>
            <w:tcW w:w="141" w:type="dxa"/>
          </w:tcPr>
          <w:p w:rsidR="005022AA" w:rsidRDefault="005022AA"/>
        </w:tc>
      </w:tr>
      <w:tr w:rsidR="005022AA" w:rsidTr="005022AA">
        <w:trPr>
          <w:trHeight w:hRule="exact" w:val="555"/>
        </w:trPr>
        <w:tc>
          <w:tcPr>
            <w:tcW w:w="723" w:type="dxa"/>
          </w:tcPr>
          <w:p w:rsidR="005022AA" w:rsidRDefault="005022AA"/>
        </w:tc>
        <w:tc>
          <w:tcPr>
            <w:tcW w:w="853" w:type="dxa"/>
          </w:tcPr>
          <w:p w:rsidR="005022AA" w:rsidRDefault="005022AA"/>
        </w:tc>
        <w:tc>
          <w:tcPr>
            <w:tcW w:w="284" w:type="dxa"/>
          </w:tcPr>
          <w:p w:rsidR="005022AA" w:rsidRDefault="005022AA"/>
        </w:tc>
        <w:tc>
          <w:tcPr>
            <w:tcW w:w="1969" w:type="dxa"/>
          </w:tcPr>
          <w:p w:rsidR="005022AA" w:rsidRDefault="005022AA"/>
        </w:tc>
        <w:tc>
          <w:tcPr>
            <w:tcW w:w="16" w:type="dxa"/>
          </w:tcPr>
          <w:p w:rsidR="005022AA" w:rsidRDefault="005022AA"/>
        </w:tc>
        <w:tc>
          <w:tcPr>
            <w:tcW w:w="1556" w:type="dxa"/>
          </w:tcPr>
          <w:p w:rsidR="005022AA" w:rsidRDefault="005022AA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5022AA" w:rsidRDefault="005022AA"/>
        </w:tc>
        <w:tc>
          <w:tcPr>
            <w:tcW w:w="9" w:type="dxa"/>
          </w:tcPr>
          <w:p w:rsidR="005022AA" w:rsidRDefault="005022AA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5022AA" w:rsidRDefault="005022AA"/>
        </w:tc>
      </w:tr>
      <w:tr w:rsidR="005022AA" w:rsidTr="005022AA">
        <w:trPr>
          <w:trHeight w:hRule="exact" w:val="447"/>
        </w:trPr>
        <w:tc>
          <w:tcPr>
            <w:tcW w:w="723" w:type="dxa"/>
          </w:tcPr>
          <w:p w:rsidR="005022AA" w:rsidRDefault="005022AA"/>
        </w:tc>
        <w:tc>
          <w:tcPr>
            <w:tcW w:w="853" w:type="dxa"/>
          </w:tcPr>
          <w:p w:rsidR="005022AA" w:rsidRDefault="005022AA"/>
        </w:tc>
        <w:tc>
          <w:tcPr>
            <w:tcW w:w="284" w:type="dxa"/>
          </w:tcPr>
          <w:p w:rsidR="005022AA" w:rsidRDefault="005022AA"/>
        </w:tc>
        <w:tc>
          <w:tcPr>
            <w:tcW w:w="1969" w:type="dxa"/>
          </w:tcPr>
          <w:p w:rsidR="005022AA" w:rsidRDefault="005022AA"/>
        </w:tc>
        <w:tc>
          <w:tcPr>
            <w:tcW w:w="16" w:type="dxa"/>
          </w:tcPr>
          <w:p w:rsidR="005022AA" w:rsidRDefault="005022AA"/>
        </w:tc>
        <w:tc>
          <w:tcPr>
            <w:tcW w:w="1556" w:type="dxa"/>
          </w:tcPr>
          <w:p w:rsidR="005022AA" w:rsidRDefault="005022AA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5022AA" w:rsidRDefault="005022AA"/>
        </w:tc>
        <w:tc>
          <w:tcPr>
            <w:tcW w:w="9" w:type="dxa"/>
          </w:tcPr>
          <w:p w:rsidR="005022AA" w:rsidRDefault="005022AA"/>
        </w:tc>
        <w:tc>
          <w:tcPr>
            <w:tcW w:w="1695" w:type="dxa"/>
          </w:tcPr>
          <w:p w:rsidR="005022AA" w:rsidRDefault="005022AA"/>
        </w:tc>
        <w:tc>
          <w:tcPr>
            <w:tcW w:w="722" w:type="dxa"/>
          </w:tcPr>
          <w:p w:rsidR="005022AA" w:rsidRDefault="005022AA"/>
        </w:tc>
        <w:tc>
          <w:tcPr>
            <w:tcW w:w="141" w:type="dxa"/>
          </w:tcPr>
          <w:p w:rsidR="005022AA" w:rsidRDefault="005022AA"/>
        </w:tc>
      </w:tr>
      <w:tr w:rsidR="005022AA" w:rsidTr="005022AA">
        <w:trPr>
          <w:trHeight w:hRule="exact" w:val="33"/>
        </w:trPr>
        <w:tc>
          <w:tcPr>
            <w:tcW w:w="723" w:type="dxa"/>
          </w:tcPr>
          <w:p w:rsidR="005022AA" w:rsidRDefault="005022AA"/>
        </w:tc>
        <w:tc>
          <w:tcPr>
            <w:tcW w:w="853" w:type="dxa"/>
          </w:tcPr>
          <w:p w:rsidR="005022AA" w:rsidRDefault="005022AA"/>
        </w:tc>
        <w:tc>
          <w:tcPr>
            <w:tcW w:w="284" w:type="dxa"/>
          </w:tcPr>
          <w:p w:rsidR="005022AA" w:rsidRDefault="005022AA"/>
        </w:tc>
        <w:tc>
          <w:tcPr>
            <w:tcW w:w="1969" w:type="dxa"/>
          </w:tcPr>
          <w:p w:rsidR="005022AA" w:rsidRDefault="005022AA"/>
        </w:tc>
        <w:tc>
          <w:tcPr>
            <w:tcW w:w="16" w:type="dxa"/>
          </w:tcPr>
          <w:p w:rsidR="005022AA" w:rsidRDefault="005022AA"/>
        </w:tc>
        <w:tc>
          <w:tcPr>
            <w:tcW w:w="1556" w:type="dxa"/>
          </w:tcPr>
          <w:p w:rsidR="005022AA" w:rsidRDefault="005022AA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5022AA" w:rsidRDefault="005022AA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5022AA" w:rsidRDefault="005022AA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5022AA" w:rsidRDefault="005022AA"/>
        </w:tc>
      </w:tr>
      <w:tr w:rsidR="005022AA" w:rsidTr="005022AA">
        <w:trPr>
          <w:trHeight w:hRule="exact" w:val="244"/>
        </w:trPr>
        <w:tc>
          <w:tcPr>
            <w:tcW w:w="723" w:type="dxa"/>
          </w:tcPr>
          <w:p w:rsidR="005022AA" w:rsidRDefault="005022AA"/>
        </w:tc>
        <w:tc>
          <w:tcPr>
            <w:tcW w:w="853" w:type="dxa"/>
          </w:tcPr>
          <w:p w:rsidR="005022AA" w:rsidRDefault="005022AA"/>
        </w:tc>
        <w:tc>
          <w:tcPr>
            <w:tcW w:w="284" w:type="dxa"/>
          </w:tcPr>
          <w:p w:rsidR="005022AA" w:rsidRDefault="005022AA"/>
        </w:tc>
        <w:tc>
          <w:tcPr>
            <w:tcW w:w="1969" w:type="dxa"/>
          </w:tcPr>
          <w:p w:rsidR="005022AA" w:rsidRDefault="005022AA"/>
        </w:tc>
        <w:tc>
          <w:tcPr>
            <w:tcW w:w="16" w:type="dxa"/>
          </w:tcPr>
          <w:p w:rsidR="005022AA" w:rsidRDefault="005022AA"/>
        </w:tc>
        <w:tc>
          <w:tcPr>
            <w:tcW w:w="1556" w:type="dxa"/>
          </w:tcPr>
          <w:p w:rsidR="005022AA" w:rsidRDefault="005022AA"/>
        </w:tc>
        <w:tc>
          <w:tcPr>
            <w:tcW w:w="574" w:type="dxa"/>
          </w:tcPr>
          <w:p w:rsidR="005022AA" w:rsidRDefault="005022AA"/>
        </w:tc>
        <w:tc>
          <w:tcPr>
            <w:tcW w:w="426" w:type="dxa"/>
          </w:tcPr>
          <w:p w:rsidR="005022AA" w:rsidRDefault="005022AA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5022AA" w:rsidRDefault="005022AA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5022AA" w:rsidRDefault="005022AA"/>
        </w:tc>
        <w:tc>
          <w:tcPr>
            <w:tcW w:w="141" w:type="dxa"/>
          </w:tcPr>
          <w:p w:rsidR="005022AA" w:rsidRDefault="005022AA"/>
        </w:tc>
      </w:tr>
      <w:tr w:rsidR="005022AA" w:rsidTr="005022AA">
        <w:trPr>
          <w:trHeight w:hRule="exact" w:val="605"/>
        </w:trPr>
        <w:tc>
          <w:tcPr>
            <w:tcW w:w="723" w:type="dxa"/>
          </w:tcPr>
          <w:p w:rsidR="005022AA" w:rsidRDefault="005022AA"/>
        </w:tc>
        <w:tc>
          <w:tcPr>
            <w:tcW w:w="853" w:type="dxa"/>
          </w:tcPr>
          <w:p w:rsidR="005022AA" w:rsidRDefault="005022AA"/>
        </w:tc>
        <w:tc>
          <w:tcPr>
            <w:tcW w:w="284" w:type="dxa"/>
          </w:tcPr>
          <w:p w:rsidR="005022AA" w:rsidRDefault="005022AA"/>
        </w:tc>
        <w:tc>
          <w:tcPr>
            <w:tcW w:w="1969" w:type="dxa"/>
          </w:tcPr>
          <w:p w:rsidR="005022AA" w:rsidRDefault="005022AA"/>
        </w:tc>
        <w:tc>
          <w:tcPr>
            <w:tcW w:w="16" w:type="dxa"/>
          </w:tcPr>
          <w:p w:rsidR="005022AA" w:rsidRDefault="005022AA"/>
        </w:tc>
        <w:tc>
          <w:tcPr>
            <w:tcW w:w="1556" w:type="dxa"/>
          </w:tcPr>
          <w:p w:rsidR="005022AA" w:rsidRDefault="005022AA"/>
        </w:tc>
        <w:tc>
          <w:tcPr>
            <w:tcW w:w="574" w:type="dxa"/>
          </w:tcPr>
          <w:p w:rsidR="005022AA" w:rsidRDefault="005022AA"/>
        </w:tc>
        <w:tc>
          <w:tcPr>
            <w:tcW w:w="426" w:type="dxa"/>
          </w:tcPr>
          <w:p w:rsidR="005022AA" w:rsidRDefault="005022AA"/>
        </w:tc>
        <w:tc>
          <w:tcPr>
            <w:tcW w:w="1289" w:type="dxa"/>
          </w:tcPr>
          <w:p w:rsidR="005022AA" w:rsidRDefault="005022AA"/>
        </w:tc>
        <w:tc>
          <w:tcPr>
            <w:tcW w:w="9" w:type="dxa"/>
          </w:tcPr>
          <w:p w:rsidR="005022AA" w:rsidRDefault="005022AA"/>
        </w:tc>
        <w:tc>
          <w:tcPr>
            <w:tcW w:w="1695" w:type="dxa"/>
          </w:tcPr>
          <w:p w:rsidR="005022AA" w:rsidRDefault="005022AA"/>
        </w:tc>
        <w:tc>
          <w:tcPr>
            <w:tcW w:w="722" w:type="dxa"/>
          </w:tcPr>
          <w:p w:rsidR="005022AA" w:rsidRDefault="005022AA"/>
        </w:tc>
        <w:tc>
          <w:tcPr>
            <w:tcW w:w="141" w:type="dxa"/>
          </w:tcPr>
          <w:p w:rsidR="005022AA" w:rsidRDefault="005022AA"/>
        </w:tc>
      </w:tr>
      <w:tr w:rsidR="005022AA" w:rsidTr="005022AA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022AA" w:rsidRDefault="005022AA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5022AA" w:rsidTr="005022AA">
        <w:trPr>
          <w:trHeight w:hRule="exact" w:val="138"/>
        </w:trPr>
        <w:tc>
          <w:tcPr>
            <w:tcW w:w="723" w:type="dxa"/>
          </w:tcPr>
          <w:p w:rsidR="005022AA" w:rsidRDefault="005022AA"/>
        </w:tc>
        <w:tc>
          <w:tcPr>
            <w:tcW w:w="853" w:type="dxa"/>
          </w:tcPr>
          <w:p w:rsidR="005022AA" w:rsidRDefault="005022AA"/>
        </w:tc>
        <w:tc>
          <w:tcPr>
            <w:tcW w:w="284" w:type="dxa"/>
          </w:tcPr>
          <w:p w:rsidR="005022AA" w:rsidRDefault="005022AA"/>
        </w:tc>
        <w:tc>
          <w:tcPr>
            <w:tcW w:w="1969" w:type="dxa"/>
          </w:tcPr>
          <w:p w:rsidR="005022AA" w:rsidRDefault="005022AA"/>
        </w:tc>
        <w:tc>
          <w:tcPr>
            <w:tcW w:w="16" w:type="dxa"/>
          </w:tcPr>
          <w:p w:rsidR="005022AA" w:rsidRDefault="005022AA"/>
        </w:tc>
        <w:tc>
          <w:tcPr>
            <w:tcW w:w="1556" w:type="dxa"/>
          </w:tcPr>
          <w:p w:rsidR="005022AA" w:rsidRDefault="005022AA"/>
        </w:tc>
        <w:tc>
          <w:tcPr>
            <w:tcW w:w="574" w:type="dxa"/>
          </w:tcPr>
          <w:p w:rsidR="005022AA" w:rsidRDefault="005022AA"/>
        </w:tc>
        <w:tc>
          <w:tcPr>
            <w:tcW w:w="426" w:type="dxa"/>
          </w:tcPr>
          <w:p w:rsidR="005022AA" w:rsidRDefault="005022AA"/>
        </w:tc>
        <w:tc>
          <w:tcPr>
            <w:tcW w:w="1289" w:type="dxa"/>
          </w:tcPr>
          <w:p w:rsidR="005022AA" w:rsidRDefault="005022AA"/>
        </w:tc>
        <w:tc>
          <w:tcPr>
            <w:tcW w:w="9" w:type="dxa"/>
          </w:tcPr>
          <w:p w:rsidR="005022AA" w:rsidRDefault="005022AA"/>
        </w:tc>
        <w:tc>
          <w:tcPr>
            <w:tcW w:w="1695" w:type="dxa"/>
          </w:tcPr>
          <w:p w:rsidR="005022AA" w:rsidRDefault="005022AA"/>
        </w:tc>
        <w:tc>
          <w:tcPr>
            <w:tcW w:w="722" w:type="dxa"/>
          </w:tcPr>
          <w:p w:rsidR="005022AA" w:rsidRDefault="005022AA"/>
        </w:tc>
        <w:tc>
          <w:tcPr>
            <w:tcW w:w="141" w:type="dxa"/>
          </w:tcPr>
          <w:p w:rsidR="005022AA" w:rsidRDefault="005022AA"/>
        </w:tc>
      </w:tr>
      <w:tr w:rsidR="005022AA" w:rsidTr="005022AA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022AA" w:rsidRDefault="005022A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5022AA" w:rsidRDefault="005022A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Физика</w:t>
            </w:r>
            <w:proofErr w:type="spellEnd"/>
          </w:p>
        </w:tc>
      </w:tr>
      <w:tr w:rsidR="005022AA" w:rsidTr="005022AA">
        <w:trPr>
          <w:trHeight w:hRule="exact" w:val="138"/>
        </w:trPr>
        <w:tc>
          <w:tcPr>
            <w:tcW w:w="723" w:type="dxa"/>
          </w:tcPr>
          <w:p w:rsidR="005022AA" w:rsidRDefault="005022AA"/>
        </w:tc>
        <w:tc>
          <w:tcPr>
            <w:tcW w:w="853" w:type="dxa"/>
          </w:tcPr>
          <w:p w:rsidR="005022AA" w:rsidRDefault="005022AA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5022AA" w:rsidRDefault="005022AA"/>
        </w:tc>
      </w:tr>
      <w:tr w:rsidR="005022AA" w:rsidTr="005022AA">
        <w:trPr>
          <w:trHeight w:hRule="exact" w:val="108"/>
        </w:trPr>
        <w:tc>
          <w:tcPr>
            <w:tcW w:w="723" w:type="dxa"/>
          </w:tcPr>
          <w:p w:rsidR="005022AA" w:rsidRDefault="005022AA"/>
        </w:tc>
        <w:tc>
          <w:tcPr>
            <w:tcW w:w="853" w:type="dxa"/>
          </w:tcPr>
          <w:p w:rsidR="005022AA" w:rsidRDefault="005022AA"/>
        </w:tc>
        <w:tc>
          <w:tcPr>
            <w:tcW w:w="284" w:type="dxa"/>
          </w:tcPr>
          <w:p w:rsidR="005022AA" w:rsidRDefault="005022AA"/>
        </w:tc>
        <w:tc>
          <w:tcPr>
            <w:tcW w:w="1969" w:type="dxa"/>
          </w:tcPr>
          <w:p w:rsidR="005022AA" w:rsidRDefault="005022AA"/>
        </w:tc>
        <w:tc>
          <w:tcPr>
            <w:tcW w:w="16" w:type="dxa"/>
          </w:tcPr>
          <w:p w:rsidR="005022AA" w:rsidRDefault="005022AA"/>
        </w:tc>
        <w:tc>
          <w:tcPr>
            <w:tcW w:w="1556" w:type="dxa"/>
          </w:tcPr>
          <w:p w:rsidR="005022AA" w:rsidRDefault="005022AA"/>
        </w:tc>
        <w:tc>
          <w:tcPr>
            <w:tcW w:w="574" w:type="dxa"/>
          </w:tcPr>
          <w:p w:rsidR="005022AA" w:rsidRDefault="005022AA"/>
        </w:tc>
        <w:tc>
          <w:tcPr>
            <w:tcW w:w="426" w:type="dxa"/>
          </w:tcPr>
          <w:p w:rsidR="005022AA" w:rsidRDefault="005022AA"/>
        </w:tc>
        <w:tc>
          <w:tcPr>
            <w:tcW w:w="1289" w:type="dxa"/>
          </w:tcPr>
          <w:p w:rsidR="005022AA" w:rsidRDefault="005022AA"/>
        </w:tc>
        <w:tc>
          <w:tcPr>
            <w:tcW w:w="9" w:type="dxa"/>
          </w:tcPr>
          <w:p w:rsidR="005022AA" w:rsidRDefault="005022AA"/>
        </w:tc>
        <w:tc>
          <w:tcPr>
            <w:tcW w:w="1695" w:type="dxa"/>
          </w:tcPr>
          <w:p w:rsidR="005022AA" w:rsidRDefault="005022AA"/>
        </w:tc>
        <w:tc>
          <w:tcPr>
            <w:tcW w:w="722" w:type="dxa"/>
          </w:tcPr>
          <w:p w:rsidR="005022AA" w:rsidRDefault="005022AA"/>
        </w:tc>
        <w:tc>
          <w:tcPr>
            <w:tcW w:w="141" w:type="dxa"/>
          </w:tcPr>
          <w:p w:rsidR="005022AA" w:rsidRDefault="005022AA"/>
        </w:tc>
      </w:tr>
      <w:tr w:rsidR="005022AA" w:rsidRPr="005022AA" w:rsidTr="005022AA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022AA" w:rsidRPr="006F3934" w:rsidRDefault="005022A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6F3934">
              <w:rPr>
                <w:lang w:val="ru-RU"/>
              </w:rPr>
              <w:t xml:space="preserve"> </w:t>
            </w:r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6F3934">
              <w:rPr>
                <w:lang w:val="ru-RU"/>
              </w:rPr>
              <w:t xml:space="preserve"> </w:t>
            </w:r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4</w:t>
            </w:r>
            <w:r w:rsidRPr="006F3934">
              <w:rPr>
                <w:lang w:val="ru-RU"/>
              </w:rPr>
              <w:t xml:space="preserve"> </w:t>
            </w:r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сплуатация</w:t>
            </w:r>
            <w:r w:rsidRPr="006F3934">
              <w:rPr>
                <w:lang w:val="ru-RU"/>
              </w:rPr>
              <w:t xml:space="preserve"> </w:t>
            </w:r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6F3934">
              <w:rPr>
                <w:lang w:val="ru-RU"/>
              </w:rPr>
              <w:t xml:space="preserve"> </w:t>
            </w:r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6F3934">
              <w:rPr>
                <w:lang w:val="ru-RU"/>
              </w:rPr>
              <w:t xml:space="preserve"> </w:t>
            </w:r>
          </w:p>
        </w:tc>
      </w:tr>
      <w:tr w:rsidR="005022AA" w:rsidRPr="005022AA" w:rsidTr="005022AA">
        <w:trPr>
          <w:trHeight w:hRule="exact" w:val="229"/>
        </w:trPr>
        <w:tc>
          <w:tcPr>
            <w:tcW w:w="723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</w:tr>
      <w:tr w:rsidR="005022AA" w:rsidRPr="005022AA" w:rsidTr="005022AA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5022AA" w:rsidRDefault="005022A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5022AA" w:rsidRPr="006F3934" w:rsidRDefault="005022A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ст.преподаватель, </w:t>
            </w:r>
            <w:proofErr w:type="spellStart"/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ирзуль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А.Н.</w:t>
            </w:r>
          </w:p>
        </w:tc>
      </w:tr>
      <w:tr w:rsidR="005022AA" w:rsidRPr="005022AA" w:rsidTr="005022AA">
        <w:trPr>
          <w:trHeight w:hRule="exact" w:val="36"/>
        </w:trPr>
        <w:tc>
          <w:tcPr>
            <w:tcW w:w="723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5022AA" w:rsidRPr="006F3934" w:rsidRDefault="005022AA">
            <w:pPr>
              <w:rPr>
                <w:lang w:val="ru-RU"/>
              </w:rPr>
            </w:pPr>
          </w:p>
        </w:tc>
      </w:tr>
      <w:tr w:rsidR="005022AA" w:rsidRPr="005022AA" w:rsidTr="005022AA">
        <w:trPr>
          <w:trHeight w:hRule="exact" w:val="446"/>
        </w:trPr>
        <w:tc>
          <w:tcPr>
            <w:tcW w:w="723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</w:tr>
      <w:tr w:rsidR="005022AA" w:rsidRPr="005022AA" w:rsidTr="001D2AC1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022AA" w:rsidRPr="00E72244" w:rsidRDefault="005022AA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5022AA" w:rsidRPr="005022AA" w:rsidTr="005022AA">
        <w:trPr>
          <w:trHeight w:hRule="exact" w:val="432"/>
        </w:trPr>
        <w:tc>
          <w:tcPr>
            <w:tcW w:w="723" w:type="dxa"/>
          </w:tcPr>
          <w:p w:rsidR="005022AA" w:rsidRPr="00E72244" w:rsidRDefault="005022AA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5022AA" w:rsidRPr="00E72244" w:rsidRDefault="005022AA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5022AA" w:rsidRPr="00E72244" w:rsidRDefault="005022AA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5022AA" w:rsidRPr="00E72244" w:rsidRDefault="005022AA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</w:tr>
      <w:tr w:rsidR="005022AA" w:rsidTr="005022AA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022AA" w:rsidRPr="00E72244" w:rsidRDefault="005022AA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5022AA" w:rsidTr="005022AA">
        <w:trPr>
          <w:trHeight w:hRule="exact" w:val="152"/>
        </w:trPr>
        <w:tc>
          <w:tcPr>
            <w:tcW w:w="723" w:type="dxa"/>
          </w:tcPr>
          <w:p w:rsidR="005022AA" w:rsidRPr="00E72244" w:rsidRDefault="005022AA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5022AA" w:rsidRPr="00E72244" w:rsidRDefault="005022AA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5022AA" w:rsidRPr="00E72244" w:rsidRDefault="005022AA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5022AA" w:rsidRPr="00E72244" w:rsidRDefault="005022AA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5022AA" w:rsidRDefault="005022AA" w:rsidP="00C6622A"/>
        </w:tc>
        <w:tc>
          <w:tcPr>
            <w:tcW w:w="1556" w:type="dxa"/>
          </w:tcPr>
          <w:p w:rsidR="005022AA" w:rsidRDefault="005022AA" w:rsidP="00C6622A"/>
        </w:tc>
        <w:tc>
          <w:tcPr>
            <w:tcW w:w="574" w:type="dxa"/>
          </w:tcPr>
          <w:p w:rsidR="005022AA" w:rsidRDefault="005022AA" w:rsidP="00C6622A"/>
        </w:tc>
        <w:tc>
          <w:tcPr>
            <w:tcW w:w="426" w:type="dxa"/>
          </w:tcPr>
          <w:p w:rsidR="005022AA" w:rsidRDefault="005022AA" w:rsidP="00C6622A"/>
        </w:tc>
        <w:tc>
          <w:tcPr>
            <w:tcW w:w="1289" w:type="dxa"/>
          </w:tcPr>
          <w:p w:rsidR="005022AA" w:rsidRDefault="005022AA" w:rsidP="00C6622A"/>
        </w:tc>
        <w:tc>
          <w:tcPr>
            <w:tcW w:w="9" w:type="dxa"/>
          </w:tcPr>
          <w:p w:rsidR="005022AA" w:rsidRDefault="005022AA" w:rsidP="00C6622A"/>
        </w:tc>
        <w:tc>
          <w:tcPr>
            <w:tcW w:w="1695" w:type="dxa"/>
          </w:tcPr>
          <w:p w:rsidR="005022AA" w:rsidRDefault="005022AA" w:rsidP="00C6622A"/>
        </w:tc>
        <w:tc>
          <w:tcPr>
            <w:tcW w:w="722" w:type="dxa"/>
          </w:tcPr>
          <w:p w:rsidR="005022AA" w:rsidRDefault="005022AA" w:rsidP="00C6622A"/>
        </w:tc>
        <w:tc>
          <w:tcPr>
            <w:tcW w:w="141" w:type="dxa"/>
          </w:tcPr>
          <w:p w:rsidR="005022AA" w:rsidRDefault="005022AA" w:rsidP="00C6622A"/>
        </w:tc>
      </w:tr>
      <w:tr w:rsidR="005022AA" w:rsidRPr="005022AA" w:rsidTr="00C642B1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022AA" w:rsidRPr="00E72244" w:rsidRDefault="005022AA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5022AA" w:rsidRPr="00E72244" w:rsidRDefault="005022AA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5022AA" w:rsidRPr="005022AA" w:rsidTr="005022AA">
        <w:trPr>
          <w:trHeight w:hRule="exact" w:val="45"/>
        </w:trPr>
        <w:tc>
          <w:tcPr>
            <w:tcW w:w="723" w:type="dxa"/>
          </w:tcPr>
          <w:p w:rsidR="005022AA" w:rsidRPr="00E72244" w:rsidRDefault="005022AA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5022AA" w:rsidRPr="00E72244" w:rsidRDefault="005022AA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5022AA" w:rsidRPr="00E72244" w:rsidRDefault="005022AA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5022AA" w:rsidRPr="00E72244" w:rsidRDefault="005022AA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022AA" w:rsidRPr="00326F06" w:rsidRDefault="005022AA" w:rsidP="00C6622A">
            <w:pPr>
              <w:rPr>
                <w:lang w:val="ru-RU"/>
              </w:rPr>
            </w:pPr>
          </w:p>
        </w:tc>
      </w:tr>
      <w:tr w:rsidR="005022AA" w:rsidRPr="005022AA" w:rsidTr="005022AA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022AA" w:rsidRPr="00E72244" w:rsidRDefault="005022AA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5022AA" w:rsidRPr="005022AA" w:rsidTr="005022AA">
        <w:trPr>
          <w:trHeight w:hRule="exact" w:val="2497"/>
        </w:trPr>
        <w:tc>
          <w:tcPr>
            <w:tcW w:w="723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022AA" w:rsidRPr="006F3934" w:rsidRDefault="005022AA">
            <w:pPr>
              <w:rPr>
                <w:lang w:val="ru-RU"/>
              </w:rPr>
            </w:pPr>
          </w:p>
        </w:tc>
      </w:tr>
      <w:tr w:rsidR="005022AA" w:rsidTr="005022AA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022AA" w:rsidRDefault="005022A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5022AA" w:rsidRDefault="005022A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2F56AF" w:rsidRDefault="006F393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2F56AF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F56AF" w:rsidRDefault="002F56AF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2F56AF">
        <w:trPr>
          <w:trHeight w:hRule="exact" w:val="402"/>
        </w:trPr>
        <w:tc>
          <w:tcPr>
            <w:tcW w:w="2694" w:type="dxa"/>
          </w:tcPr>
          <w:p w:rsidR="002F56AF" w:rsidRDefault="002F56AF"/>
        </w:tc>
        <w:tc>
          <w:tcPr>
            <w:tcW w:w="7088" w:type="dxa"/>
          </w:tcPr>
          <w:p w:rsidR="002F56AF" w:rsidRDefault="002F56AF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F56AF" w:rsidRDefault="002F56AF"/>
        </w:tc>
      </w:tr>
      <w:tr w:rsidR="002F56AF">
        <w:trPr>
          <w:trHeight w:hRule="exact" w:val="13"/>
        </w:trPr>
        <w:tc>
          <w:tcPr>
            <w:tcW w:w="2694" w:type="dxa"/>
          </w:tcPr>
          <w:p w:rsidR="002F56AF" w:rsidRDefault="002F56AF"/>
        </w:tc>
        <w:tc>
          <w:tcPr>
            <w:tcW w:w="7088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</w:tr>
      <w:tr w:rsidR="002F56AF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F56AF" w:rsidRDefault="002F56AF"/>
        </w:tc>
      </w:tr>
      <w:tr w:rsidR="002F56AF">
        <w:trPr>
          <w:trHeight w:hRule="exact" w:val="96"/>
        </w:trPr>
        <w:tc>
          <w:tcPr>
            <w:tcW w:w="2694" w:type="dxa"/>
          </w:tcPr>
          <w:p w:rsidR="002F56AF" w:rsidRDefault="002F56AF"/>
        </w:tc>
        <w:tc>
          <w:tcPr>
            <w:tcW w:w="7088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</w:tr>
      <w:tr w:rsidR="002F56AF" w:rsidRPr="005022A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2F56AF" w:rsidRPr="005022AA">
        <w:trPr>
          <w:trHeight w:hRule="exact" w:val="138"/>
        </w:trPr>
        <w:tc>
          <w:tcPr>
            <w:tcW w:w="269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2F56A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2F56AF">
        <w:trPr>
          <w:trHeight w:hRule="exact" w:val="138"/>
        </w:trPr>
        <w:tc>
          <w:tcPr>
            <w:tcW w:w="2694" w:type="dxa"/>
          </w:tcPr>
          <w:p w:rsidR="002F56AF" w:rsidRDefault="002F56AF"/>
        </w:tc>
        <w:tc>
          <w:tcPr>
            <w:tcW w:w="7088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</w:tr>
      <w:tr w:rsidR="002F56AF" w:rsidRPr="005022AA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2F56A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2F56AF">
        <w:trPr>
          <w:trHeight w:hRule="exact" w:val="138"/>
        </w:trPr>
        <w:tc>
          <w:tcPr>
            <w:tcW w:w="2694" w:type="dxa"/>
          </w:tcPr>
          <w:p w:rsidR="002F56AF" w:rsidRDefault="002F56AF"/>
        </w:tc>
        <w:tc>
          <w:tcPr>
            <w:tcW w:w="7088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</w:tr>
      <w:tr w:rsidR="002F56AF" w:rsidRPr="005022AA">
        <w:trPr>
          <w:trHeight w:hRule="exact" w:val="694"/>
        </w:trPr>
        <w:tc>
          <w:tcPr>
            <w:tcW w:w="2694" w:type="dxa"/>
          </w:tcPr>
          <w:p w:rsidR="002F56AF" w:rsidRDefault="002F56AF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2F56AF" w:rsidRPr="005022AA">
        <w:trPr>
          <w:trHeight w:hRule="exact" w:val="138"/>
        </w:trPr>
        <w:tc>
          <w:tcPr>
            <w:tcW w:w="269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13"/>
        </w:trPr>
        <w:tc>
          <w:tcPr>
            <w:tcW w:w="269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96"/>
        </w:trPr>
        <w:tc>
          <w:tcPr>
            <w:tcW w:w="269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2F56AF" w:rsidRPr="005022AA">
        <w:trPr>
          <w:trHeight w:hRule="exact" w:val="138"/>
        </w:trPr>
        <w:tc>
          <w:tcPr>
            <w:tcW w:w="269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2F56A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2F56AF">
        <w:trPr>
          <w:trHeight w:hRule="exact" w:val="138"/>
        </w:trPr>
        <w:tc>
          <w:tcPr>
            <w:tcW w:w="2694" w:type="dxa"/>
          </w:tcPr>
          <w:p w:rsidR="002F56AF" w:rsidRDefault="002F56AF"/>
        </w:tc>
        <w:tc>
          <w:tcPr>
            <w:tcW w:w="7088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</w:tr>
      <w:tr w:rsidR="002F56AF" w:rsidRPr="005022AA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2F56A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2F56AF">
        <w:trPr>
          <w:trHeight w:hRule="exact" w:val="138"/>
        </w:trPr>
        <w:tc>
          <w:tcPr>
            <w:tcW w:w="2694" w:type="dxa"/>
          </w:tcPr>
          <w:p w:rsidR="002F56AF" w:rsidRDefault="002F56AF"/>
        </w:tc>
        <w:tc>
          <w:tcPr>
            <w:tcW w:w="7088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</w:tr>
      <w:tr w:rsidR="002F56AF" w:rsidRPr="005022AA">
        <w:trPr>
          <w:trHeight w:hRule="exact" w:val="694"/>
        </w:trPr>
        <w:tc>
          <w:tcPr>
            <w:tcW w:w="2694" w:type="dxa"/>
          </w:tcPr>
          <w:p w:rsidR="002F56AF" w:rsidRDefault="002F56AF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2F56AF" w:rsidRPr="005022AA">
        <w:trPr>
          <w:trHeight w:hRule="exact" w:val="138"/>
        </w:trPr>
        <w:tc>
          <w:tcPr>
            <w:tcW w:w="269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13"/>
        </w:trPr>
        <w:tc>
          <w:tcPr>
            <w:tcW w:w="269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96"/>
        </w:trPr>
        <w:tc>
          <w:tcPr>
            <w:tcW w:w="269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2F56AF" w:rsidRPr="005022AA">
        <w:trPr>
          <w:trHeight w:hRule="exact" w:val="138"/>
        </w:trPr>
        <w:tc>
          <w:tcPr>
            <w:tcW w:w="269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2F56A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2F56AF">
        <w:trPr>
          <w:trHeight w:hRule="exact" w:val="138"/>
        </w:trPr>
        <w:tc>
          <w:tcPr>
            <w:tcW w:w="2694" w:type="dxa"/>
          </w:tcPr>
          <w:p w:rsidR="002F56AF" w:rsidRDefault="002F56AF"/>
        </w:tc>
        <w:tc>
          <w:tcPr>
            <w:tcW w:w="7088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</w:tr>
      <w:tr w:rsidR="002F56AF" w:rsidRPr="005022AA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2F56A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2F56AF">
        <w:trPr>
          <w:trHeight w:hRule="exact" w:val="138"/>
        </w:trPr>
        <w:tc>
          <w:tcPr>
            <w:tcW w:w="2694" w:type="dxa"/>
          </w:tcPr>
          <w:p w:rsidR="002F56AF" w:rsidRDefault="002F56AF"/>
        </w:tc>
        <w:tc>
          <w:tcPr>
            <w:tcW w:w="7088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</w:tr>
      <w:tr w:rsidR="002F56AF" w:rsidRPr="005022AA">
        <w:trPr>
          <w:trHeight w:hRule="exact" w:val="694"/>
        </w:trPr>
        <w:tc>
          <w:tcPr>
            <w:tcW w:w="2694" w:type="dxa"/>
          </w:tcPr>
          <w:p w:rsidR="002F56AF" w:rsidRDefault="002F56AF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2F56AF" w:rsidRPr="005022AA">
        <w:trPr>
          <w:trHeight w:hRule="exact" w:val="138"/>
        </w:trPr>
        <w:tc>
          <w:tcPr>
            <w:tcW w:w="269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13"/>
        </w:trPr>
        <w:tc>
          <w:tcPr>
            <w:tcW w:w="269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96"/>
        </w:trPr>
        <w:tc>
          <w:tcPr>
            <w:tcW w:w="269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2F56AF" w:rsidRPr="005022AA">
        <w:trPr>
          <w:trHeight w:hRule="exact" w:val="138"/>
        </w:trPr>
        <w:tc>
          <w:tcPr>
            <w:tcW w:w="269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2F56A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2F56AF">
        <w:trPr>
          <w:trHeight w:hRule="exact" w:val="138"/>
        </w:trPr>
        <w:tc>
          <w:tcPr>
            <w:tcW w:w="2694" w:type="dxa"/>
          </w:tcPr>
          <w:p w:rsidR="002F56AF" w:rsidRDefault="002F56AF"/>
        </w:tc>
        <w:tc>
          <w:tcPr>
            <w:tcW w:w="7088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</w:tr>
      <w:tr w:rsidR="002F56AF" w:rsidRPr="005022AA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2F56AF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2F56AF">
        <w:trPr>
          <w:trHeight w:hRule="exact" w:val="138"/>
        </w:trPr>
        <w:tc>
          <w:tcPr>
            <w:tcW w:w="2694" w:type="dxa"/>
          </w:tcPr>
          <w:p w:rsidR="002F56AF" w:rsidRDefault="002F56AF"/>
        </w:tc>
        <w:tc>
          <w:tcPr>
            <w:tcW w:w="7088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</w:tr>
      <w:tr w:rsidR="002F56AF" w:rsidRPr="005022AA">
        <w:trPr>
          <w:trHeight w:hRule="exact" w:val="694"/>
        </w:trPr>
        <w:tc>
          <w:tcPr>
            <w:tcW w:w="2694" w:type="dxa"/>
          </w:tcPr>
          <w:p w:rsidR="002F56AF" w:rsidRDefault="002F56AF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2F56AF" w:rsidRPr="006F3934" w:rsidRDefault="006F3934">
      <w:pPr>
        <w:rPr>
          <w:sz w:val="0"/>
          <w:szCs w:val="0"/>
          <w:lang w:val="ru-RU"/>
        </w:rPr>
      </w:pPr>
      <w:r w:rsidRPr="006F3934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4"/>
        <w:gridCol w:w="1287"/>
        <w:gridCol w:w="486"/>
        <w:gridCol w:w="237"/>
        <w:gridCol w:w="143"/>
        <w:gridCol w:w="105"/>
        <w:gridCol w:w="192"/>
        <w:gridCol w:w="296"/>
        <w:gridCol w:w="706"/>
        <w:gridCol w:w="423"/>
        <w:gridCol w:w="124"/>
        <w:gridCol w:w="3128"/>
        <w:gridCol w:w="1828"/>
        <w:gridCol w:w="577"/>
        <w:gridCol w:w="282"/>
        <w:gridCol w:w="142"/>
      </w:tblGrid>
      <w:tr w:rsidR="002F56AF">
        <w:trPr>
          <w:trHeight w:hRule="exact" w:val="277"/>
        </w:trPr>
        <w:tc>
          <w:tcPr>
            <w:tcW w:w="28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2F56AF">
        <w:trPr>
          <w:trHeight w:hRule="exact" w:val="277"/>
        </w:trPr>
        <w:tc>
          <w:tcPr>
            <w:tcW w:w="284" w:type="dxa"/>
          </w:tcPr>
          <w:p w:rsidR="002F56AF" w:rsidRDefault="002F56AF"/>
        </w:tc>
        <w:tc>
          <w:tcPr>
            <w:tcW w:w="1277" w:type="dxa"/>
          </w:tcPr>
          <w:p w:rsidR="002F56AF" w:rsidRDefault="002F56AF"/>
        </w:tc>
        <w:tc>
          <w:tcPr>
            <w:tcW w:w="472" w:type="dxa"/>
          </w:tcPr>
          <w:p w:rsidR="002F56AF" w:rsidRDefault="002F56AF"/>
        </w:tc>
        <w:tc>
          <w:tcPr>
            <w:tcW w:w="238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  <w:tc>
          <w:tcPr>
            <w:tcW w:w="93" w:type="dxa"/>
          </w:tcPr>
          <w:p w:rsidR="002F56AF" w:rsidRDefault="002F56AF"/>
        </w:tc>
        <w:tc>
          <w:tcPr>
            <w:tcW w:w="192" w:type="dxa"/>
          </w:tcPr>
          <w:p w:rsidR="002F56AF" w:rsidRDefault="002F56AF"/>
        </w:tc>
        <w:tc>
          <w:tcPr>
            <w:tcW w:w="285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426" w:type="dxa"/>
          </w:tcPr>
          <w:p w:rsidR="002F56AF" w:rsidRDefault="002F56AF"/>
        </w:tc>
        <w:tc>
          <w:tcPr>
            <w:tcW w:w="109" w:type="dxa"/>
          </w:tcPr>
          <w:p w:rsidR="002F56AF" w:rsidRDefault="002F56AF"/>
        </w:tc>
        <w:tc>
          <w:tcPr>
            <w:tcW w:w="3153" w:type="dxa"/>
          </w:tcPr>
          <w:p w:rsidR="002F56AF" w:rsidRDefault="002F56AF"/>
        </w:tc>
        <w:tc>
          <w:tcPr>
            <w:tcW w:w="1844" w:type="dxa"/>
          </w:tcPr>
          <w:p w:rsidR="002F56AF" w:rsidRDefault="002F56AF"/>
        </w:tc>
        <w:tc>
          <w:tcPr>
            <w:tcW w:w="568" w:type="dxa"/>
          </w:tcPr>
          <w:p w:rsidR="002F56AF" w:rsidRDefault="002F56AF"/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277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ч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грам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2F56AF" w:rsidRPr="005022AA">
        <w:trPr>
          <w:trHeight w:hRule="exact" w:val="694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 в соответствии с ФГОС, утвержденным приказом Министерства образования и науки Российской Федерации от 27.03.2018 № 216</w:t>
            </w:r>
          </w:p>
        </w:tc>
      </w:tr>
      <w:tr w:rsidR="002F56AF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138"/>
        </w:trPr>
        <w:tc>
          <w:tcPr>
            <w:tcW w:w="284" w:type="dxa"/>
          </w:tcPr>
          <w:p w:rsidR="002F56AF" w:rsidRDefault="002F56AF"/>
        </w:tc>
        <w:tc>
          <w:tcPr>
            <w:tcW w:w="1277" w:type="dxa"/>
          </w:tcPr>
          <w:p w:rsidR="002F56AF" w:rsidRDefault="002F56AF"/>
        </w:tc>
        <w:tc>
          <w:tcPr>
            <w:tcW w:w="472" w:type="dxa"/>
          </w:tcPr>
          <w:p w:rsidR="002F56AF" w:rsidRDefault="002F56AF"/>
        </w:tc>
        <w:tc>
          <w:tcPr>
            <w:tcW w:w="238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  <w:tc>
          <w:tcPr>
            <w:tcW w:w="93" w:type="dxa"/>
          </w:tcPr>
          <w:p w:rsidR="002F56AF" w:rsidRDefault="002F56AF"/>
        </w:tc>
        <w:tc>
          <w:tcPr>
            <w:tcW w:w="192" w:type="dxa"/>
          </w:tcPr>
          <w:p w:rsidR="002F56AF" w:rsidRDefault="002F56AF"/>
        </w:tc>
        <w:tc>
          <w:tcPr>
            <w:tcW w:w="285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426" w:type="dxa"/>
          </w:tcPr>
          <w:p w:rsidR="002F56AF" w:rsidRDefault="002F56AF"/>
        </w:tc>
        <w:tc>
          <w:tcPr>
            <w:tcW w:w="109" w:type="dxa"/>
          </w:tcPr>
          <w:p w:rsidR="002F56AF" w:rsidRDefault="002F56AF"/>
        </w:tc>
        <w:tc>
          <w:tcPr>
            <w:tcW w:w="3153" w:type="dxa"/>
          </w:tcPr>
          <w:p w:rsidR="002F56AF" w:rsidRDefault="002F56AF"/>
        </w:tc>
        <w:tc>
          <w:tcPr>
            <w:tcW w:w="1844" w:type="dxa"/>
          </w:tcPr>
          <w:p w:rsidR="002F56AF" w:rsidRDefault="002F56AF"/>
        </w:tc>
        <w:tc>
          <w:tcPr>
            <w:tcW w:w="568" w:type="dxa"/>
          </w:tcPr>
          <w:p w:rsidR="002F56AF" w:rsidRDefault="002F56AF"/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277"/>
        </w:trPr>
        <w:tc>
          <w:tcPr>
            <w:tcW w:w="284" w:type="dxa"/>
          </w:tcPr>
          <w:p w:rsidR="002F56AF" w:rsidRDefault="002F56AF"/>
        </w:tc>
        <w:tc>
          <w:tcPr>
            <w:tcW w:w="1277" w:type="dxa"/>
          </w:tcPr>
          <w:p w:rsidR="002F56AF" w:rsidRDefault="002F56AF"/>
        </w:tc>
        <w:tc>
          <w:tcPr>
            <w:tcW w:w="472" w:type="dxa"/>
          </w:tcPr>
          <w:p w:rsidR="002F56AF" w:rsidRDefault="002F56AF"/>
        </w:tc>
        <w:tc>
          <w:tcPr>
            <w:tcW w:w="238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  <w:tc>
          <w:tcPr>
            <w:tcW w:w="93" w:type="dxa"/>
          </w:tcPr>
          <w:p w:rsidR="002F56AF" w:rsidRDefault="002F56AF"/>
        </w:tc>
        <w:tc>
          <w:tcPr>
            <w:tcW w:w="192" w:type="dxa"/>
          </w:tcPr>
          <w:p w:rsidR="002F56AF" w:rsidRDefault="002F56AF"/>
        </w:tc>
        <w:tc>
          <w:tcPr>
            <w:tcW w:w="285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426" w:type="dxa"/>
          </w:tcPr>
          <w:p w:rsidR="002F56AF" w:rsidRDefault="002F56AF"/>
        </w:tc>
        <w:tc>
          <w:tcPr>
            <w:tcW w:w="109" w:type="dxa"/>
          </w:tcPr>
          <w:p w:rsidR="002F56AF" w:rsidRDefault="002F56AF"/>
        </w:tc>
        <w:tc>
          <w:tcPr>
            <w:tcW w:w="3153" w:type="dxa"/>
          </w:tcPr>
          <w:p w:rsidR="002F56AF" w:rsidRDefault="002F56AF"/>
        </w:tc>
        <w:tc>
          <w:tcPr>
            <w:tcW w:w="1844" w:type="dxa"/>
          </w:tcPr>
          <w:p w:rsidR="002F56AF" w:rsidRDefault="002F56AF"/>
        </w:tc>
        <w:tc>
          <w:tcPr>
            <w:tcW w:w="568" w:type="dxa"/>
          </w:tcPr>
          <w:p w:rsidR="002F56AF" w:rsidRDefault="002F56AF"/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 w:rsidRPr="005022AA">
        <w:trPr>
          <w:trHeight w:hRule="exact" w:val="833"/>
        </w:trPr>
        <w:tc>
          <w:tcPr>
            <w:tcW w:w="9795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138"/>
        </w:trPr>
        <w:tc>
          <w:tcPr>
            <w:tcW w:w="28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2F56AF" w:rsidRDefault="002F56AF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0 ЗЕТ</w:t>
            </w:r>
          </w:p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277"/>
        </w:trPr>
        <w:tc>
          <w:tcPr>
            <w:tcW w:w="7386" w:type="dxa"/>
            <w:gridSpan w:val="12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426" w:type="dxa"/>
          </w:tcPr>
          <w:p w:rsidR="002F56AF" w:rsidRDefault="002F56AF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2F56AF" w:rsidRDefault="002F56AF"/>
        </w:tc>
      </w:tr>
      <w:tr w:rsidR="002F56AF" w:rsidRPr="005022AA">
        <w:trPr>
          <w:trHeight w:hRule="exact" w:val="277"/>
        </w:trPr>
        <w:tc>
          <w:tcPr>
            <w:tcW w:w="284" w:type="dxa"/>
          </w:tcPr>
          <w:p w:rsidR="002F56AF" w:rsidRDefault="002F56AF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2F56AF" w:rsidRDefault="002F56AF"/>
        </w:tc>
        <w:tc>
          <w:tcPr>
            <w:tcW w:w="426" w:type="dxa"/>
          </w:tcPr>
          <w:p w:rsidR="002F56AF" w:rsidRDefault="002F56AF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ы (курс)    1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ы (курс)    1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ых работ  1 курс (2)</w:t>
            </w:r>
          </w:p>
        </w:tc>
        <w:tc>
          <w:tcPr>
            <w:tcW w:w="14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>
        <w:trPr>
          <w:trHeight w:hRule="exact" w:val="277"/>
        </w:trPr>
        <w:tc>
          <w:tcPr>
            <w:tcW w:w="28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26" w:type="dxa"/>
          </w:tcPr>
          <w:p w:rsidR="002F56AF" w:rsidRDefault="002F56AF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277"/>
        </w:trPr>
        <w:tc>
          <w:tcPr>
            <w:tcW w:w="284" w:type="dxa"/>
          </w:tcPr>
          <w:p w:rsidR="002F56AF" w:rsidRDefault="002F56AF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19</w:t>
            </w:r>
          </w:p>
        </w:tc>
        <w:tc>
          <w:tcPr>
            <w:tcW w:w="426" w:type="dxa"/>
          </w:tcPr>
          <w:p w:rsidR="002F56AF" w:rsidRDefault="002F56AF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277"/>
        </w:trPr>
        <w:tc>
          <w:tcPr>
            <w:tcW w:w="284" w:type="dxa"/>
          </w:tcPr>
          <w:p w:rsidR="002F56AF" w:rsidRDefault="002F56AF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26" w:type="dxa"/>
          </w:tcPr>
          <w:p w:rsidR="002F56AF" w:rsidRDefault="002F56AF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 w:rsidRPr="005022AA">
        <w:trPr>
          <w:trHeight w:hRule="exact" w:val="138"/>
        </w:trPr>
        <w:tc>
          <w:tcPr>
            <w:tcW w:w="10079" w:type="dxa"/>
            <w:gridSpan w:val="1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6F3934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138"/>
        </w:trPr>
        <w:tc>
          <w:tcPr>
            <w:tcW w:w="10079" w:type="dxa"/>
            <w:gridSpan w:val="1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25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</w:t>
            </w:r>
          </w:p>
        </w:tc>
        <w:tc>
          <w:tcPr>
            <w:tcW w:w="1732" w:type="dxa"/>
            <w:gridSpan w:val="5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2F56AF" w:rsidRDefault="002F56AF"/>
        </w:tc>
        <w:tc>
          <w:tcPr>
            <w:tcW w:w="1844" w:type="dxa"/>
          </w:tcPr>
          <w:p w:rsidR="002F56AF" w:rsidRDefault="002F56AF"/>
        </w:tc>
        <w:tc>
          <w:tcPr>
            <w:tcW w:w="568" w:type="dxa"/>
          </w:tcPr>
          <w:p w:rsidR="002F56AF" w:rsidRDefault="002F56AF"/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F56AF" w:rsidRDefault="006F393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F56AF" w:rsidRDefault="006F3934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F56AF" w:rsidRDefault="006F3934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732" w:type="dxa"/>
            <w:gridSpan w:val="5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F56AF" w:rsidRDefault="002F56AF"/>
        </w:tc>
        <w:tc>
          <w:tcPr>
            <w:tcW w:w="3153" w:type="dxa"/>
          </w:tcPr>
          <w:p w:rsidR="002F56AF" w:rsidRDefault="002F56AF"/>
        </w:tc>
        <w:tc>
          <w:tcPr>
            <w:tcW w:w="1844" w:type="dxa"/>
          </w:tcPr>
          <w:p w:rsidR="002F56AF" w:rsidRDefault="002F56AF"/>
        </w:tc>
        <w:tc>
          <w:tcPr>
            <w:tcW w:w="568" w:type="dxa"/>
          </w:tcPr>
          <w:p w:rsidR="002F56AF" w:rsidRDefault="002F56AF"/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3153" w:type="dxa"/>
          </w:tcPr>
          <w:p w:rsidR="002F56AF" w:rsidRDefault="002F56AF"/>
        </w:tc>
        <w:tc>
          <w:tcPr>
            <w:tcW w:w="1844" w:type="dxa"/>
          </w:tcPr>
          <w:p w:rsidR="002F56AF" w:rsidRDefault="002F56AF"/>
        </w:tc>
        <w:tc>
          <w:tcPr>
            <w:tcW w:w="568" w:type="dxa"/>
          </w:tcPr>
          <w:p w:rsidR="002F56AF" w:rsidRDefault="002F56AF"/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ораторны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2F56AF" w:rsidRDefault="002F56AF"/>
        </w:tc>
        <w:tc>
          <w:tcPr>
            <w:tcW w:w="1844" w:type="dxa"/>
          </w:tcPr>
          <w:p w:rsidR="002F56AF" w:rsidRDefault="002F56AF"/>
        </w:tc>
        <w:tc>
          <w:tcPr>
            <w:tcW w:w="568" w:type="dxa"/>
          </w:tcPr>
          <w:p w:rsidR="002F56AF" w:rsidRDefault="002F56AF"/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2F56AF" w:rsidRDefault="002F56AF"/>
        </w:tc>
        <w:tc>
          <w:tcPr>
            <w:tcW w:w="1844" w:type="dxa"/>
          </w:tcPr>
          <w:p w:rsidR="002F56AF" w:rsidRDefault="002F56AF"/>
        </w:tc>
        <w:tc>
          <w:tcPr>
            <w:tcW w:w="568" w:type="dxa"/>
          </w:tcPr>
          <w:p w:rsidR="002F56AF" w:rsidRDefault="002F56AF"/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3153" w:type="dxa"/>
          </w:tcPr>
          <w:p w:rsidR="002F56AF" w:rsidRDefault="002F56AF"/>
        </w:tc>
        <w:tc>
          <w:tcPr>
            <w:tcW w:w="1844" w:type="dxa"/>
          </w:tcPr>
          <w:p w:rsidR="002F56AF" w:rsidRDefault="002F56AF"/>
        </w:tc>
        <w:tc>
          <w:tcPr>
            <w:tcW w:w="568" w:type="dxa"/>
          </w:tcPr>
          <w:p w:rsidR="002F56AF" w:rsidRDefault="002F56AF"/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3153" w:type="dxa"/>
          </w:tcPr>
          <w:p w:rsidR="002F56AF" w:rsidRDefault="002F56AF"/>
        </w:tc>
        <w:tc>
          <w:tcPr>
            <w:tcW w:w="1844" w:type="dxa"/>
          </w:tcPr>
          <w:p w:rsidR="002F56AF" w:rsidRDefault="002F56AF"/>
        </w:tc>
        <w:tc>
          <w:tcPr>
            <w:tcW w:w="568" w:type="dxa"/>
          </w:tcPr>
          <w:p w:rsidR="002F56AF" w:rsidRDefault="002F56AF"/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19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19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19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19</w:t>
            </w:r>
          </w:p>
        </w:tc>
        <w:tc>
          <w:tcPr>
            <w:tcW w:w="3153" w:type="dxa"/>
          </w:tcPr>
          <w:p w:rsidR="002F56AF" w:rsidRDefault="002F56AF"/>
        </w:tc>
        <w:tc>
          <w:tcPr>
            <w:tcW w:w="1844" w:type="dxa"/>
          </w:tcPr>
          <w:p w:rsidR="002F56AF" w:rsidRDefault="002F56AF"/>
        </w:tc>
        <w:tc>
          <w:tcPr>
            <w:tcW w:w="568" w:type="dxa"/>
          </w:tcPr>
          <w:p w:rsidR="002F56AF" w:rsidRDefault="002F56AF"/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3153" w:type="dxa"/>
          </w:tcPr>
          <w:p w:rsidR="002F56AF" w:rsidRDefault="002F56AF"/>
        </w:tc>
        <w:tc>
          <w:tcPr>
            <w:tcW w:w="1844" w:type="dxa"/>
          </w:tcPr>
          <w:p w:rsidR="002F56AF" w:rsidRDefault="002F56AF"/>
        </w:tc>
        <w:tc>
          <w:tcPr>
            <w:tcW w:w="568" w:type="dxa"/>
          </w:tcPr>
          <w:p w:rsidR="002F56AF" w:rsidRDefault="002F56AF"/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  <w:tr w:rsidR="002F56AF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60</w:t>
            </w:r>
          </w:p>
        </w:tc>
        <w:tc>
          <w:tcPr>
            <w:tcW w:w="3153" w:type="dxa"/>
          </w:tcPr>
          <w:p w:rsidR="002F56AF" w:rsidRDefault="002F56AF"/>
        </w:tc>
        <w:tc>
          <w:tcPr>
            <w:tcW w:w="1844" w:type="dxa"/>
          </w:tcPr>
          <w:p w:rsidR="002F56AF" w:rsidRDefault="002F56AF"/>
        </w:tc>
        <w:tc>
          <w:tcPr>
            <w:tcW w:w="568" w:type="dxa"/>
          </w:tcPr>
          <w:p w:rsidR="002F56AF" w:rsidRDefault="002F56AF"/>
        </w:tc>
        <w:tc>
          <w:tcPr>
            <w:tcW w:w="284" w:type="dxa"/>
          </w:tcPr>
          <w:p w:rsidR="002F56AF" w:rsidRDefault="002F56AF"/>
        </w:tc>
        <w:tc>
          <w:tcPr>
            <w:tcW w:w="143" w:type="dxa"/>
          </w:tcPr>
          <w:p w:rsidR="002F56AF" w:rsidRDefault="002F56AF"/>
        </w:tc>
      </w:tr>
    </w:tbl>
    <w:p w:rsidR="002F56AF" w:rsidRDefault="006F393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09"/>
        <w:gridCol w:w="710"/>
        <w:gridCol w:w="2467"/>
        <w:gridCol w:w="962"/>
        <w:gridCol w:w="695"/>
        <w:gridCol w:w="1113"/>
        <w:gridCol w:w="1248"/>
        <w:gridCol w:w="681"/>
        <w:gridCol w:w="396"/>
        <w:gridCol w:w="979"/>
      </w:tblGrid>
      <w:tr w:rsidR="002F56AF">
        <w:trPr>
          <w:trHeight w:hRule="exact" w:val="416"/>
        </w:trPr>
        <w:tc>
          <w:tcPr>
            <w:tcW w:w="766" w:type="dxa"/>
          </w:tcPr>
          <w:p w:rsidR="002F56AF" w:rsidRDefault="002F56AF"/>
        </w:tc>
        <w:tc>
          <w:tcPr>
            <w:tcW w:w="228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2836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1135" w:type="dxa"/>
          </w:tcPr>
          <w:p w:rsidR="002F56AF" w:rsidRDefault="002F56AF"/>
        </w:tc>
        <w:tc>
          <w:tcPr>
            <w:tcW w:w="1277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426" w:type="dxa"/>
          </w:tcPr>
          <w:p w:rsidR="002F56AF" w:rsidRDefault="002F56AF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2F56A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2F56AF">
        <w:trPr>
          <w:trHeight w:hRule="exact" w:val="2045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еханика: Законы механики поступательного и вращательного движения материальной точки и твёрдого тела, законы сохранения механической энергии, импульса, момента импульса.  Электромагнетизм»: Электростатика. Законы постоянного тока. Классическая теория электропроводности. Магнитное поле в вакууме и в веществе. Электромагнетизм. Колебания и волны: Свободные и вынужденные колебания. Волны. Электромагнитное поле. Оптика: Волновая оптика. Квантовая оптика. Молекулярная физика и термодинамика: Основы молекулярно- кинетической теории. Термодинамика. Основы классической статистической физики. «Квантовая механика». Квантово-механическое описание поведения микрочастиц. «Элементы квантовой статистики». «Элементы физики конденсированного состояния вещества». Элементы ядерной физики и физики элементарных частиц: Основы ядерной физики.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арных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тиц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времен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блем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2F56AF">
        <w:trPr>
          <w:trHeight w:hRule="exact" w:val="277"/>
        </w:trPr>
        <w:tc>
          <w:tcPr>
            <w:tcW w:w="766" w:type="dxa"/>
          </w:tcPr>
          <w:p w:rsidR="002F56AF" w:rsidRDefault="002F56AF"/>
        </w:tc>
        <w:tc>
          <w:tcPr>
            <w:tcW w:w="228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2836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1135" w:type="dxa"/>
          </w:tcPr>
          <w:p w:rsidR="002F56AF" w:rsidRDefault="002F56AF"/>
        </w:tc>
        <w:tc>
          <w:tcPr>
            <w:tcW w:w="1277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426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</w:tr>
      <w:tr w:rsidR="002F56AF" w:rsidRPr="005022AA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2F56AF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07</w:t>
            </w:r>
          </w:p>
        </w:tc>
      </w:tr>
      <w:tr w:rsidR="002F56AF" w:rsidRPr="005022AA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2F56AF" w:rsidRPr="005022AA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держание курса является логическим продолжением дисциплины «Физика», изучаемой по программе среднего (полного) общего образования</w:t>
            </w:r>
          </w:p>
        </w:tc>
      </w:tr>
      <w:tr w:rsidR="002F56AF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и</w:t>
            </w:r>
            <w:proofErr w:type="spellEnd"/>
          </w:p>
        </w:tc>
      </w:tr>
      <w:tr w:rsidR="002F56AF" w:rsidRPr="005022AA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2F56AF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кла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проти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ов</w:t>
            </w:r>
            <w:proofErr w:type="spellEnd"/>
          </w:p>
        </w:tc>
      </w:tr>
      <w:tr w:rsidR="002F56AF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</w:tr>
      <w:tr w:rsidR="002F56AF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кла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етал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шин</w:t>
            </w:r>
            <w:proofErr w:type="spellEnd"/>
          </w:p>
        </w:tc>
      </w:tr>
      <w:tr w:rsidR="002F56AF" w:rsidRPr="005022AA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втоматика, телемеханика и связь на железнодорожном транспорте</w:t>
            </w:r>
          </w:p>
        </w:tc>
      </w:tr>
      <w:tr w:rsidR="002F56AF" w:rsidRPr="005022AA">
        <w:trPr>
          <w:trHeight w:hRule="exact" w:val="189"/>
        </w:trPr>
        <w:tc>
          <w:tcPr>
            <w:tcW w:w="766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3. ПЕРЕЧЕНЬ ПЛАНИРУЕМЫХ РЕЗУЛЬТАТОВ ОБУЧЕНИЯ ПО ДИСЦИПЛИНЕ (МОДУЛЮ), СООТНЕСЕННЫХ С ПЛАНИРУЕМЫМИ РЕЗУЛЬТАТАМИ ОСВОЕНИЯ ОБРАЗОВАТЕЛЬНОЙ ПРОГРАММЫ</w:t>
            </w:r>
          </w:p>
        </w:tc>
      </w:tr>
      <w:tr w:rsidR="002F56AF" w:rsidRPr="005022AA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1: </w:t>
            </w:r>
            <w:proofErr w:type="gramStart"/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решать инженерные задачи в профессиональной деятельности с использованием методов естественных наук, математического анализа и моделирования</w:t>
            </w:r>
          </w:p>
        </w:tc>
      </w:tr>
      <w:tr w:rsidR="002F56A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2F56AF" w:rsidRPr="005022AA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даментальные понятия, теории и законы физики для решения инженерных задач</w:t>
            </w:r>
          </w:p>
        </w:tc>
      </w:tr>
      <w:tr w:rsidR="002F56A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2F56AF" w:rsidRPr="005022AA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ьзовать фундаментальные понятия, теории и законы физики для решения инженерных задач</w:t>
            </w:r>
          </w:p>
        </w:tc>
      </w:tr>
      <w:tr w:rsidR="002F56AF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2F56AF" w:rsidRPr="005022AA">
        <w:trPr>
          <w:trHeight w:hRule="exact" w:val="478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пособен объяснять сущность физических явлений; способен проводить эксперименты по заданной методике и анализировать их результаты</w:t>
            </w:r>
          </w:p>
        </w:tc>
      </w:tr>
      <w:tr w:rsidR="002F56AF" w:rsidRPr="005022AA">
        <w:trPr>
          <w:trHeight w:hRule="exact" w:val="138"/>
        </w:trPr>
        <w:tc>
          <w:tcPr>
            <w:tcW w:w="766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2F56AF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2F56AF">
        <w:trPr>
          <w:trHeight w:hRule="exact" w:val="14"/>
        </w:trPr>
        <w:tc>
          <w:tcPr>
            <w:tcW w:w="766" w:type="dxa"/>
          </w:tcPr>
          <w:p w:rsidR="002F56AF" w:rsidRDefault="002F56AF"/>
        </w:tc>
        <w:tc>
          <w:tcPr>
            <w:tcW w:w="228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2836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1135" w:type="dxa"/>
          </w:tcPr>
          <w:p w:rsidR="002F56AF" w:rsidRDefault="002F56AF"/>
        </w:tc>
        <w:tc>
          <w:tcPr>
            <w:tcW w:w="1277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426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</w:tr>
      <w:tr w:rsidR="002F56AF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зорная лекция по теме "Физические основы механики"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блем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е</w:t>
            </w:r>
            <w:proofErr w:type="spellEnd"/>
          </w:p>
        </w:tc>
      </w:tr>
      <w:tr w:rsidR="002F56A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зорная лекция по теме "Молекулярная физ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блем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е</w:t>
            </w:r>
            <w:proofErr w:type="spellEnd"/>
          </w:p>
        </w:tc>
      </w:tr>
      <w:tr w:rsidR="002F56A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зорная лекция по теме "Электроста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тоя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зорная лекция по теме "Электромагнетизм. Электромагнитные колебания и волны"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зорная лекция по теме "Волновая и квантовая оптика"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зорная лекция по теме "Квантовая физика атомов,  молекул и твердых тел"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аборатор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</w:tbl>
    <w:p w:rsidR="002F56AF" w:rsidRDefault="006F393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71"/>
        <w:gridCol w:w="258"/>
        <w:gridCol w:w="1641"/>
        <w:gridCol w:w="1711"/>
        <w:gridCol w:w="911"/>
        <w:gridCol w:w="670"/>
        <w:gridCol w:w="1090"/>
        <w:gridCol w:w="710"/>
        <w:gridCol w:w="566"/>
        <w:gridCol w:w="660"/>
        <w:gridCol w:w="393"/>
        <w:gridCol w:w="959"/>
      </w:tblGrid>
      <w:tr w:rsidR="002F56AF">
        <w:trPr>
          <w:trHeight w:hRule="exact" w:val="416"/>
        </w:trPr>
        <w:tc>
          <w:tcPr>
            <w:tcW w:w="710" w:type="dxa"/>
          </w:tcPr>
          <w:p w:rsidR="002F56AF" w:rsidRDefault="002F56AF"/>
        </w:tc>
        <w:tc>
          <w:tcPr>
            <w:tcW w:w="285" w:type="dxa"/>
          </w:tcPr>
          <w:p w:rsidR="002F56AF" w:rsidRDefault="002F56AF"/>
        </w:tc>
        <w:tc>
          <w:tcPr>
            <w:tcW w:w="1702" w:type="dxa"/>
          </w:tcPr>
          <w:p w:rsidR="002F56AF" w:rsidRDefault="002F56AF"/>
        </w:tc>
        <w:tc>
          <w:tcPr>
            <w:tcW w:w="1844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1135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568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426" w:type="dxa"/>
          </w:tcPr>
          <w:p w:rsidR="002F56AF" w:rsidRDefault="002F56AF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2F56A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лабораторных работ по теме "Физические основы механики" /Лаб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2F56A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ыполнение лабораторных работ по теме "Электроста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тоя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4 Л3.6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лабораторных работ по теме  "Электромагнетизм" /Лаб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2F56AF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лабораторных работ по теме  "Волновая оптика" /Лаб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2F56AF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задач по теме "Физические основы механики" /П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ение задач по теме "Молекулярная физ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1 Л3.5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ение задач по теме "Электроста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тоя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6 Л3.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литературы по дисциплине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3 Л3.4 Л3.5 Л3.6 Л3.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щите лабораторных работ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3 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контрольной работы 1 "Физические основы классической механики и молекулярной физики"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1 Л3.5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контрольной работы 2 "Электростатика. Постоянный ток" 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6 Л3.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контрольной работы 3.1 "Электромагнетизм" 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6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литературы по дисциплине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2 Л3.4 Л3.6 Л3.7 Л3.9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7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щите лабораторных работ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2 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8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контрольной работы 3.2 "Оптика"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9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5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2 Л3.4 Л3.6 Л3.7 Л3.9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3 Л3.4 Л3.5 Л3.6 Л3.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</w:tr>
      <w:tr w:rsidR="002F56AF">
        <w:trPr>
          <w:trHeight w:hRule="exact" w:val="277"/>
        </w:trPr>
        <w:tc>
          <w:tcPr>
            <w:tcW w:w="710" w:type="dxa"/>
          </w:tcPr>
          <w:p w:rsidR="002F56AF" w:rsidRDefault="002F56AF"/>
        </w:tc>
        <w:tc>
          <w:tcPr>
            <w:tcW w:w="285" w:type="dxa"/>
          </w:tcPr>
          <w:p w:rsidR="002F56AF" w:rsidRDefault="002F56AF"/>
        </w:tc>
        <w:tc>
          <w:tcPr>
            <w:tcW w:w="1702" w:type="dxa"/>
          </w:tcPr>
          <w:p w:rsidR="002F56AF" w:rsidRDefault="002F56AF"/>
        </w:tc>
        <w:tc>
          <w:tcPr>
            <w:tcW w:w="1844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1135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568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426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</w:tr>
      <w:tr w:rsidR="002F56AF" w:rsidRPr="005022AA">
        <w:trPr>
          <w:trHeight w:hRule="exact" w:val="416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2F56AF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2F56AF">
        <w:trPr>
          <w:trHeight w:hRule="exact" w:val="277"/>
        </w:trPr>
        <w:tc>
          <w:tcPr>
            <w:tcW w:w="710" w:type="dxa"/>
          </w:tcPr>
          <w:p w:rsidR="002F56AF" w:rsidRDefault="002F56AF"/>
        </w:tc>
        <w:tc>
          <w:tcPr>
            <w:tcW w:w="285" w:type="dxa"/>
          </w:tcPr>
          <w:p w:rsidR="002F56AF" w:rsidRDefault="002F56AF"/>
        </w:tc>
        <w:tc>
          <w:tcPr>
            <w:tcW w:w="1702" w:type="dxa"/>
          </w:tcPr>
          <w:p w:rsidR="002F56AF" w:rsidRDefault="002F56AF"/>
        </w:tc>
        <w:tc>
          <w:tcPr>
            <w:tcW w:w="1844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1135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568" w:type="dxa"/>
          </w:tcPr>
          <w:p w:rsidR="002F56AF" w:rsidRDefault="002F56AF"/>
        </w:tc>
        <w:tc>
          <w:tcPr>
            <w:tcW w:w="710" w:type="dxa"/>
          </w:tcPr>
          <w:p w:rsidR="002F56AF" w:rsidRDefault="002F56AF"/>
        </w:tc>
        <w:tc>
          <w:tcPr>
            <w:tcW w:w="426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</w:tr>
      <w:tr w:rsidR="002F56AF" w:rsidRPr="005022AA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2F56AF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2F56AF" w:rsidRPr="005022AA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2F56AF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</w:tbl>
    <w:p w:rsidR="002F56AF" w:rsidRDefault="006F393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2"/>
        <w:gridCol w:w="258"/>
        <w:gridCol w:w="1915"/>
        <w:gridCol w:w="5054"/>
        <w:gridCol w:w="1601"/>
        <w:gridCol w:w="970"/>
      </w:tblGrid>
      <w:tr w:rsidR="002F56AF">
        <w:trPr>
          <w:trHeight w:hRule="exact" w:val="416"/>
        </w:trPr>
        <w:tc>
          <w:tcPr>
            <w:tcW w:w="436" w:type="dxa"/>
          </w:tcPr>
          <w:p w:rsidR="002F56AF" w:rsidRDefault="002F56AF"/>
        </w:tc>
        <w:tc>
          <w:tcPr>
            <w:tcW w:w="275" w:type="dxa"/>
          </w:tcPr>
          <w:p w:rsidR="002F56AF" w:rsidRDefault="002F56AF"/>
        </w:tc>
        <w:tc>
          <w:tcPr>
            <w:tcW w:w="1986" w:type="dxa"/>
          </w:tcPr>
          <w:p w:rsidR="002F56AF" w:rsidRDefault="002F56AF"/>
        </w:tc>
        <w:tc>
          <w:tcPr>
            <w:tcW w:w="5388" w:type="dxa"/>
          </w:tcPr>
          <w:p w:rsidR="002F56AF" w:rsidRDefault="002F56AF"/>
        </w:tc>
        <w:tc>
          <w:tcPr>
            <w:tcW w:w="1702" w:type="dxa"/>
          </w:tcPr>
          <w:p w:rsidR="002F56AF" w:rsidRDefault="002F56AF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2F56AF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2F56AF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офим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И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урс физики: Учебное пособие для вузов 21-е издание, стериотипно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цент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кадем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5,</w:t>
            </w:r>
          </w:p>
        </w:tc>
      </w:tr>
      <w:tr w:rsidR="002F56AF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офим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И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уководство к решению задач по физике: Учебное пособие для бакалавров 2-е издание, переработанное и дополненно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Юрай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3,</w:t>
            </w:r>
          </w:p>
        </w:tc>
      </w:tr>
      <w:tr w:rsidR="002F56AF" w:rsidRPr="005022AA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2F56AF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2F56AF" w:rsidRPr="005022AA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ынецкий, Струков И.Б., Б.А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ая физика: руководство по лабораторному практикуму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Изд-во Инфра=М, 2008,</w:t>
            </w:r>
          </w:p>
        </w:tc>
      </w:tr>
      <w:tr w:rsidR="002F56AF" w:rsidRPr="005022AA">
        <w:trPr>
          <w:trHeight w:hRule="exact" w:val="478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3. Перечень учебно-методического обеспечения для самостоятельной работы обучающихся по дисциплине (модулю)</w:t>
            </w:r>
          </w:p>
        </w:tc>
      </w:tr>
      <w:tr w:rsidR="002F56AF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2F56AF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ка. Молекулярная физика и термодинамика: практикум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2F56AF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Оптика. Физика атома и твердого тела: сб. лаб. работ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2F56AF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Механика. Молекулярная физика и термодинамика: сб. лаб. работ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2F56AF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4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Электричество. Электромагнетизм: сб. лаб. работ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2F56AF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5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йнекина Н.А., Кравченко О.В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ч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7,</w:t>
            </w:r>
          </w:p>
        </w:tc>
      </w:tr>
      <w:tr w:rsidR="002F56AF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6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рнеенко Т.Н., Коростелева И.А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ктричество и магнетизм: учеб.-метод. пособие по решению задач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9,</w:t>
            </w:r>
          </w:p>
        </w:tc>
      </w:tr>
      <w:tr w:rsidR="002F56AF">
        <w:trPr>
          <w:trHeight w:hRule="exact" w:val="2016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7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равч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В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ал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вал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Л.Л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ику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Ю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арпец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Ю.М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иссе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С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остеле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А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в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В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ал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 атома, ядра и твёрдого тела: сб. задач по физик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2F56AF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8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ктростатика. Постоянный ток: сб. задач по курсу физики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2F56AF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9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тика: сб. задач по общей физик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1,</w:t>
            </w:r>
          </w:p>
        </w:tc>
      </w:tr>
      <w:tr w:rsidR="002F56AF" w:rsidRPr="005022AA">
        <w:trPr>
          <w:trHeight w:hRule="exact" w:val="700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2F56AF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2F56AF" w:rsidRPr="005022AA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2F56AF" w:rsidRPr="005022AA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2F56AF" w:rsidRPr="005022AA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2F56AF" w:rsidRPr="005022AA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СТ тест - Комплекс программ для создания банков тестовых заданий, организации и проведения сеансов тестирования, лиц.АСТ.РМ.А096.Л08018.04, дог.372</w:t>
            </w:r>
          </w:p>
        </w:tc>
      </w:tr>
      <w:tr w:rsidR="002F56AF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2F56AF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2F56AF" w:rsidRPr="005022AA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ЭБС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-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2F56AF" w:rsidRPr="005022AA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ЭБС «</w:t>
            </w:r>
            <w:proofErr w:type="spellStart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2F56AF" w:rsidRPr="005022AA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Электронные ресурсы научно-технической библиотеки </w:t>
            </w:r>
            <w:proofErr w:type="spellStart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2F56AF" w:rsidRPr="005022AA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ЭБС "Лань"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2F56AF" w:rsidRPr="005022AA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2F56AF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ЭБС  Book.ru - https://www.book.ru/</w:t>
            </w:r>
          </w:p>
        </w:tc>
      </w:tr>
      <w:tr w:rsidR="002F56AF" w:rsidRPr="005022AA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2F56AF"/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Электронный каталог НТБ ДВГУПС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/;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u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dvgups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2F56AF" w:rsidRPr="005022AA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8.Издательство "ЮРАЙТ"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2F56AF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9.Справочно-правовая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нтПлю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</w:t>
            </w:r>
          </w:p>
        </w:tc>
      </w:tr>
    </w:tbl>
    <w:p w:rsidR="002F56AF" w:rsidRDefault="006F3934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125"/>
        <w:gridCol w:w="3801"/>
        <w:gridCol w:w="4353"/>
        <w:gridCol w:w="961"/>
      </w:tblGrid>
      <w:tr w:rsidR="002F56AF">
        <w:trPr>
          <w:trHeight w:hRule="exact" w:val="416"/>
        </w:trPr>
        <w:tc>
          <w:tcPr>
            <w:tcW w:w="1135" w:type="dxa"/>
          </w:tcPr>
          <w:p w:rsidR="002F56AF" w:rsidRDefault="002F56AF"/>
        </w:tc>
        <w:tc>
          <w:tcPr>
            <w:tcW w:w="3970" w:type="dxa"/>
          </w:tcPr>
          <w:p w:rsidR="002F56AF" w:rsidRDefault="002F56AF"/>
        </w:tc>
        <w:tc>
          <w:tcPr>
            <w:tcW w:w="4679" w:type="dxa"/>
          </w:tcPr>
          <w:p w:rsidR="002F56AF" w:rsidRDefault="002F56AF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2F56AF">
        <w:trPr>
          <w:trHeight w:hRule="exact" w:val="145"/>
        </w:trPr>
        <w:tc>
          <w:tcPr>
            <w:tcW w:w="1135" w:type="dxa"/>
          </w:tcPr>
          <w:p w:rsidR="002F56AF" w:rsidRDefault="002F56AF"/>
        </w:tc>
        <w:tc>
          <w:tcPr>
            <w:tcW w:w="3970" w:type="dxa"/>
          </w:tcPr>
          <w:p w:rsidR="002F56AF" w:rsidRDefault="002F56AF"/>
        </w:tc>
        <w:tc>
          <w:tcPr>
            <w:tcW w:w="4679" w:type="dxa"/>
          </w:tcPr>
          <w:p w:rsidR="002F56AF" w:rsidRDefault="002F56AF"/>
        </w:tc>
        <w:tc>
          <w:tcPr>
            <w:tcW w:w="993" w:type="dxa"/>
          </w:tcPr>
          <w:p w:rsidR="002F56AF" w:rsidRDefault="002F56AF"/>
        </w:tc>
      </w:tr>
      <w:tr w:rsidR="002F56AF" w:rsidRPr="005022AA">
        <w:trPr>
          <w:trHeight w:hRule="exact" w:val="549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2F56AF">
        <w:trPr>
          <w:trHeight w:hRule="exact" w:val="277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2F56AF" w:rsidRPr="005022AA">
        <w:trPr>
          <w:trHeight w:hRule="exact" w:val="6324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5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лабора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определения поверхностного натяжения</w:t>
            </w:r>
          </w:p>
          <w:p w:rsidR="002F56AF" w:rsidRPr="006F3934" w:rsidRDefault="006F393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жидкости, Маятник Обербека, Ус-тановка для определения силы уп- ругости при ударе,</w:t>
            </w:r>
          </w:p>
          <w:p w:rsidR="002F56AF" w:rsidRPr="006F3934" w:rsidRDefault="006F393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закона сохранения импульса при ударе шаров, Установка для исследования некоторых термодинамических состояний газа, Установка для определения коэффициента вязкости жидкости методом Стокса.</w:t>
            </w:r>
          </w:p>
          <w:p w:rsidR="002F56AF" w:rsidRPr="006F3934" w:rsidRDefault="006F393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стоячих волн. «Электричество»</w:t>
            </w:r>
          </w:p>
          <w:p w:rsidR="002F56AF" w:rsidRPr="006F3934" w:rsidRDefault="006F393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определения постоянной термопары,</w:t>
            </w:r>
          </w:p>
          <w:p w:rsidR="002F56AF" w:rsidRPr="006F3934" w:rsidRDefault="006F393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сследования работы двухэлектродной электронной лампы, Установка для изучения характеристик источника постоянного тока, Осциллограф, электронно-лучевая трубка, Установка для оп-ределения емкости заряженного конденсатора; Установка для исследования поляризации сегнетоэлектрика, «Магнетизм» ; Установка для изучения магнитного поля соленоида, Установка для изучения взаимной электромагнитной индукции,</w:t>
            </w:r>
          </w:p>
          <w:p w:rsidR="002F56AF" w:rsidRPr="006F3934" w:rsidRDefault="006F393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движения заряженной частицы в магнитном поле, Установка для изучения затухающих электромагнитных колебаний,</w:t>
            </w:r>
          </w:p>
          <w:p w:rsidR="002F56AF" w:rsidRPr="006F3934" w:rsidRDefault="006F393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магнитного поля Земли, Установка для изучения намагничивания ферромагнетика, «Оптика»  Установка для изучения дисперсии света, Установка для изучения интерференции света, Установка для изучения дифракции света; Установка для изучения теплового излучения, Установка для изучения поляризации света; Установка для изучения внешнего фотоэффекта, «Физика твердого тела» Установка для изучения температурной зависимости проводников и полупроводников, Установка дляизучения свойств оптического квантового генератора, Установка для изучения свойств космического излучения, Установка для определения постоянной Ридберга, Установка для изучения свойств фотодиодов и фоторезисторов.</w:t>
            </w:r>
          </w:p>
        </w:tc>
      </w:tr>
      <w:tr w:rsidR="002F56AF" w:rsidRPr="005022AA">
        <w:trPr>
          <w:trHeight w:hRule="exact" w:val="1253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опировальный аппарат, плакаты: логические операции, позиционные системы счисления, архитектура ПК: устройства-вывода, обмен данными в телекоммуникационных сетях, ба-зовые алгоритмические  структуры, информационные революции, поколения компьютеров</w:t>
            </w:r>
          </w:p>
        </w:tc>
      </w:tr>
      <w:tr w:rsidR="002F56AF">
        <w:trPr>
          <w:trHeight w:hRule="exact" w:val="1253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3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8"/>
                <w:szCs w:val="18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 мультимедийного проектора, компьютер, плакаты  по общей физике: механика, статика, гидростатика, молекулярная физика и термодинамика, колебание и волны, электростатика ,постоянный ток, электромагнетизм, атомная физика, оп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Стен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электр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птика</w:t>
            </w:r>
            <w:proofErr w:type="spellEnd"/>
            <w:proofErr w:type="gram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«</w:t>
            </w:r>
            <w:proofErr w:type="spellStart"/>
            <w:proofErr w:type="gram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олекуля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</w:tr>
      <w:tr w:rsidR="002F56AF" w:rsidRPr="005022AA">
        <w:trPr>
          <w:trHeight w:hRule="exact" w:val="645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СПО) 315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иблиотека, читальный зал с выходом в сеть Интернет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омпьтеры с выходом в сеть Интернет, столы для занятий, нормативная документация, стенды, учебная, художественная литература, периодические издания</w:t>
            </w:r>
          </w:p>
        </w:tc>
      </w:tr>
      <w:tr w:rsidR="002F56AF" w:rsidRPr="005022AA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277"/>
        </w:trPr>
        <w:tc>
          <w:tcPr>
            <w:tcW w:w="1135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</w:tr>
      <w:tr w:rsidR="002F56AF" w:rsidRPr="005022AA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2F56AF" w:rsidRPr="006F3934" w:rsidRDefault="006F3934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8. МЕТОДИЧЕСКИЕ МАТЕРИАЛЫ ДЛЯ ОБУЧАЮЩИХСЯ ПО ОСВОЕНИЮ ДИСЦИПЛИНЫ (МОДУЛЯ)</w:t>
            </w:r>
          </w:p>
        </w:tc>
      </w:tr>
      <w:tr w:rsidR="002F56AF" w:rsidRPr="005022AA">
        <w:trPr>
          <w:trHeight w:hRule="exact" w:val="3691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 определяют темы, на которые необходимо обратить особое внимание при самостоятельной работе с учебной и учебно- методической литературой.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льшую  помощь  в  работе  с  книгой  оказывает  владение  навыками скорочтения. При  первом  ознакомлении  с  новым материалом  полезно  применить «партитурное чтение», беглый просмотр главы, раздела. Старайтесь получить общее представление об излагаемых вопросах, не задерживаясь на   математических выводах. Вникайте в сущность того или иного вопроса, а не пытайтесь запомнить  отдельные факты.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вторное  чтение  (более медленное  и  вдумчивое)  должно  сопровождаться  пометками,  записями  в  рабочей  тетради, выписками  из  прочитанного. Чтобы лучше запомнить и усвоить изучаемый материал, вносите в рабочую тетрадь формулировки основных понятий, незнакомые термины и названия. Если материал поддается систематизации, составляйте графики, рисунки, диаграммы, таблицы – они очень облегчают запоминание, уменьшают объем  конспектируемого материала.  Приобретайте  навыки  конспектирования  – краткий конспект помогает при повторении материала в период подготовки к  промежуточной аттестации.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ать курс рекомендуется по темам, предварительно ознакомившись с содержанием каждой из них по программе</w:t>
            </w:r>
          </w:p>
        </w:tc>
      </w:tr>
    </w:tbl>
    <w:p w:rsidR="002F56AF" w:rsidRPr="006F3934" w:rsidRDefault="006F3934">
      <w:pPr>
        <w:rPr>
          <w:sz w:val="0"/>
          <w:szCs w:val="0"/>
          <w:lang w:val="ru-RU"/>
        </w:rPr>
      </w:pPr>
      <w:r w:rsidRPr="006F3934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2F56AF">
        <w:trPr>
          <w:trHeight w:hRule="exact" w:val="416"/>
        </w:trPr>
        <w:tc>
          <w:tcPr>
            <w:tcW w:w="9782" w:type="dxa"/>
          </w:tcPr>
          <w:p w:rsidR="002F56AF" w:rsidRPr="006F3934" w:rsidRDefault="002F56AF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2F56AF" w:rsidRDefault="006F3934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2F56AF" w:rsidRPr="005022AA">
        <w:trPr>
          <w:trHeight w:hRule="exact" w:val="6631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расположение материала курса в программе не всегда совпадает с расположением его в учебнике). Изучение  курса должно  обязательно  сопровождаться решением задач, предлагаемых в контрольных заданиях по темам. Решение задач - один из лучших методов прочного усвоения, проверки и закрепления теоретического материала.  Пока  тот  или  иной раздел  не  усвоен, переходить  к  изучению  новых разделов не следует.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выполнении отчетов по лабораторным работам используйте  методические указания к лабораторным работам по физике.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выполнении контрольных работ, представляемых на рецензирование, надо строго придерживаться указанных ниже правил. Работы, выполненные без соблюдения этих правил, не рецензируются и возвращаются студенту для переработки. Контрольную работу следует выполнять в тетради чернилами любого цвета, кроме красного, оставляя поля для замечаний рецензента. В заголовке работы на обложке тетради должны быть ясно написаны фамилия студента, его инициалы, шифр, номер контрольной работы, название дисциплины; здесь же следует указать название учебного заведения, дату отсылки работы в ВУЗ и адрес студента. В конце работы следует поставить дату ее выполнения и расписаться. В работу должны быть включены все задачи, указанные в задании, соответствующие своему варианту. Контрольные работы, содержащие не все задачи задания, а также содержащие задачи не своего варианта не рецензируются. Задачи по разделам дисциплины  не должны быть распечатаны на компьютере. Решения задач надо располагать в порядке возрастания и сохранения  номеров, указанных в заданиях. Перед решением каждой задачи надо полностью выписать ее условие. В том случае, когда задачи имеют общую формулировку, следует при переписывании условия задачи заменить общие данные конкретными, взятыми из соответствующего задания.</w:t>
            </w:r>
          </w:p>
          <w:p w:rsidR="002F56AF" w:rsidRPr="006F3934" w:rsidRDefault="002F56A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обучающихся проводится с применением ДОТ.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  <w:p w:rsidR="002F56AF" w:rsidRPr="006F3934" w:rsidRDefault="002F56A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2F56AF" w:rsidRPr="006F3934" w:rsidRDefault="006F3934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6F3934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П 02-05-14 «Об условиях обучения лиц с ограниченными возможностями здоровья» (в последней редакции).</w:t>
            </w:r>
          </w:p>
        </w:tc>
      </w:tr>
    </w:tbl>
    <w:p w:rsidR="006F3934" w:rsidRPr="006F3934" w:rsidRDefault="006F3934">
      <w:pPr>
        <w:rPr>
          <w:lang w:val="ru-RU"/>
        </w:rPr>
      </w:pPr>
      <w:r w:rsidRPr="006F3934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506"/>
        <w:gridCol w:w="107"/>
        <w:gridCol w:w="136"/>
        <w:gridCol w:w="1613"/>
        <w:gridCol w:w="339"/>
        <w:gridCol w:w="68"/>
        <w:gridCol w:w="25"/>
        <w:gridCol w:w="1457"/>
        <w:gridCol w:w="542"/>
        <w:gridCol w:w="99"/>
        <w:gridCol w:w="45"/>
        <w:gridCol w:w="1864"/>
        <w:gridCol w:w="123"/>
        <w:gridCol w:w="12"/>
        <w:gridCol w:w="2338"/>
      </w:tblGrid>
      <w:tr w:rsidR="006F3934" w:rsidRPr="006F3934" w:rsidTr="002B1A97">
        <w:trPr>
          <w:trHeight w:hRule="exact" w:val="55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6F3934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6F3934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6F3934" w:rsidRPr="006F3934" w:rsidTr="002B1A97">
        <w:trPr>
          <w:trHeight w:hRule="exact" w:val="277"/>
        </w:trPr>
        <w:tc>
          <w:tcPr>
            <w:tcW w:w="851" w:type="pct"/>
            <w:gridSpan w:val="3"/>
          </w:tcPr>
          <w:p w:rsidR="006F3934" w:rsidRPr="006F3934" w:rsidRDefault="006F3934" w:rsidP="006F3934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85" w:type="pct"/>
          </w:tcPr>
          <w:p w:rsidR="006F3934" w:rsidRPr="006F3934" w:rsidRDefault="006F3934" w:rsidP="006F3934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6F3934" w:rsidRPr="006F3934" w:rsidRDefault="006F3934" w:rsidP="006F3934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20" w:type="pct"/>
            <w:gridSpan w:val="2"/>
          </w:tcPr>
          <w:p w:rsidR="006F3934" w:rsidRPr="006F3934" w:rsidRDefault="006F3934" w:rsidP="006F3934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6F3934" w:rsidRPr="006F3934" w:rsidRDefault="006F3934" w:rsidP="006F3934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6F3934" w:rsidRPr="006F3934" w:rsidRDefault="006F3934" w:rsidP="006F3934">
            <w:pPr>
              <w:rPr>
                <w:lang w:val="ru-RU" w:eastAsia="ru-RU"/>
              </w:rPr>
            </w:pPr>
          </w:p>
        </w:tc>
        <w:tc>
          <w:tcPr>
            <w:tcW w:w="1145" w:type="pct"/>
            <w:gridSpan w:val="2"/>
          </w:tcPr>
          <w:p w:rsidR="006F3934" w:rsidRPr="006F3934" w:rsidRDefault="006F3934" w:rsidP="006F3934">
            <w:pPr>
              <w:rPr>
                <w:lang w:val="ru-RU" w:eastAsia="ru-RU"/>
              </w:rPr>
            </w:pPr>
          </w:p>
        </w:tc>
      </w:tr>
      <w:tr w:rsidR="006F3934" w:rsidRPr="006F3934" w:rsidTr="002B1A97">
        <w:trPr>
          <w:trHeight w:hRule="exact" w:val="581"/>
        </w:trPr>
        <w:tc>
          <w:tcPr>
            <w:tcW w:w="2555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6F3934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445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6F3934">
              <w:rPr>
                <w:rFonts w:ascii="Arial" w:hAnsi="Arial" w:cs="Arial"/>
                <w:bCs/>
                <w:color w:val="000000"/>
                <w:sz w:val="24"/>
                <w:szCs w:val="24"/>
                <w:lang w:val="ru-RU" w:eastAsia="ru-RU"/>
              </w:rPr>
              <w:t>Эксплуатация железных дорог</w:t>
            </w:r>
          </w:p>
        </w:tc>
      </w:tr>
      <w:tr w:rsidR="006F3934" w:rsidRPr="005022AA" w:rsidTr="002B1A97">
        <w:trPr>
          <w:trHeight w:hRule="exact" w:val="689"/>
        </w:trPr>
        <w:tc>
          <w:tcPr>
            <w:tcW w:w="1636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6F3934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6F3934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364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sz w:val="20"/>
                <w:szCs w:val="20"/>
                <w:lang w:val="ru-RU" w:eastAsia="ru-RU"/>
              </w:rPr>
              <w:t>Магистральный транспорт</w:t>
            </w:r>
          </w:p>
          <w:p w:rsidR="006F3934" w:rsidRPr="006F3934" w:rsidRDefault="006F3934" w:rsidP="006F3934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sz w:val="20"/>
                <w:szCs w:val="20"/>
                <w:lang w:val="ru-RU" w:eastAsia="ru-RU"/>
              </w:rPr>
              <w:t>Грузовая и коммерческая работа</w:t>
            </w:r>
          </w:p>
        </w:tc>
      </w:tr>
      <w:tr w:rsidR="006F3934" w:rsidRPr="006F3934" w:rsidTr="002B1A97">
        <w:trPr>
          <w:trHeight w:hRule="exact" w:val="277"/>
        </w:trPr>
        <w:tc>
          <w:tcPr>
            <w:tcW w:w="851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6F3934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149" w:type="pct"/>
            <w:gridSpan w:val="12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Физика</w:t>
            </w:r>
          </w:p>
        </w:tc>
      </w:tr>
      <w:tr w:rsidR="006F3934" w:rsidRPr="006F3934" w:rsidTr="002B1A97">
        <w:trPr>
          <w:trHeight w:hRule="exact" w:val="453"/>
        </w:trPr>
        <w:tc>
          <w:tcPr>
            <w:tcW w:w="851" w:type="pct"/>
            <w:gridSpan w:val="3"/>
          </w:tcPr>
          <w:p w:rsidR="006F3934" w:rsidRPr="006F3934" w:rsidRDefault="006F3934" w:rsidP="006F3934">
            <w:pPr>
              <w:rPr>
                <w:lang w:val="ru-RU" w:eastAsia="ru-RU"/>
              </w:rPr>
            </w:pPr>
          </w:p>
        </w:tc>
        <w:tc>
          <w:tcPr>
            <w:tcW w:w="785" w:type="pct"/>
          </w:tcPr>
          <w:p w:rsidR="006F3934" w:rsidRPr="006F3934" w:rsidRDefault="006F3934" w:rsidP="006F3934">
            <w:pPr>
              <w:rPr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6F3934" w:rsidRPr="006F3934" w:rsidRDefault="006F3934" w:rsidP="006F3934">
            <w:pPr>
              <w:rPr>
                <w:lang w:val="ru-RU" w:eastAsia="ru-RU"/>
              </w:rPr>
            </w:pPr>
          </w:p>
        </w:tc>
        <w:tc>
          <w:tcPr>
            <w:tcW w:w="720" w:type="pct"/>
            <w:gridSpan w:val="2"/>
          </w:tcPr>
          <w:p w:rsidR="006F3934" w:rsidRPr="006F3934" w:rsidRDefault="006F3934" w:rsidP="006F3934">
            <w:pPr>
              <w:rPr>
                <w:rFonts w:ascii="Arial" w:hAnsi="Arial" w:cs="Arial"/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6F3934" w:rsidRPr="006F3934" w:rsidRDefault="006F3934" w:rsidP="006F3934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6F3934" w:rsidRPr="006F3934" w:rsidRDefault="006F3934" w:rsidP="006F3934">
            <w:pPr>
              <w:rPr>
                <w:lang w:val="ru-RU" w:eastAsia="ru-RU"/>
              </w:rPr>
            </w:pPr>
          </w:p>
        </w:tc>
        <w:tc>
          <w:tcPr>
            <w:tcW w:w="1145" w:type="pct"/>
            <w:gridSpan w:val="2"/>
          </w:tcPr>
          <w:p w:rsidR="006F3934" w:rsidRPr="006F3934" w:rsidRDefault="006F3934" w:rsidP="006F3934">
            <w:pPr>
              <w:rPr>
                <w:lang w:val="ru-RU" w:eastAsia="ru-RU"/>
              </w:rPr>
            </w:pPr>
          </w:p>
        </w:tc>
      </w:tr>
      <w:tr w:rsidR="006F3934" w:rsidRPr="006F3934" w:rsidTr="002B1A97">
        <w:trPr>
          <w:trHeight w:hRule="exact" w:val="277"/>
        </w:trPr>
        <w:tc>
          <w:tcPr>
            <w:tcW w:w="1834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6F3934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166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К-1</w:t>
            </w:r>
          </w:p>
        </w:tc>
      </w:tr>
      <w:tr w:rsidR="006F3934" w:rsidRPr="005022AA" w:rsidTr="002B1A97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6F3934" w:rsidRPr="005022AA" w:rsidTr="002B1A97">
        <w:trPr>
          <w:trHeight w:hRule="exact" w:val="277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6F3934" w:rsidRPr="006F3934" w:rsidTr="002B1A97">
        <w:trPr>
          <w:trHeight w:hRule="exact" w:val="694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1967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182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6F3934" w:rsidRPr="005022AA" w:rsidTr="002B1A97">
        <w:trPr>
          <w:trHeight w:hRule="exact" w:val="1045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1967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182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6F3934" w:rsidRPr="005022AA" w:rsidTr="002B1A97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экзамена или зачета с оценкой</w:t>
            </w:r>
          </w:p>
        </w:tc>
      </w:tr>
      <w:tr w:rsidR="006F3934" w:rsidRPr="005022AA" w:rsidTr="002B1A97">
        <w:trPr>
          <w:trHeight w:hRule="exact" w:val="972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  <w:tc>
          <w:tcPr>
            <w:tcW w:w="3004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й</w:t>
            </w:r>
          </w:p>
        </w:tc>
        <w:tc>
          <w:tcPr>
            <w:tcW w:w="114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 или зачет с оценкой</w:t>
            </w:r>
          </w:p>
        </w:tc>
      </w:tr>
      <w:tr w:rsidR="006F3934" w:rsidRPr="006F3934" w:rsidTr="006F3934">
        <w:trPr>
          <w:trHeight w:hRule="exact" w:val="2138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4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6F3934" w:rsidRPr="006F3934" w:rsidRDefault="006F3934" w:rsidP="006F3934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робелы в знаниях основного учебно-программного материала;</w:t>
            </w:r>
          </w:p>
          <w:p w:rsidR="006F3934" w:rsidRPr="006F3934" w:rsidRDefault="006F3934" w:rsidP="006F3934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принципиальные ошибки в выполнении заданий, предусмотренных программой;</w:t>
            </w:r>
          </w:p>
          <w:p w:rsidR="006F3934" w:rsidRPr="006F3934" w:rsidRDefault="006F3934" w:rsidP="006F3934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4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</w:tr>
      <w:tr w:rsidR="006F3934" w:rsidRPr="006F3934" w:rsidTr="002B1A97">
        <w:trPr>
          <w:trHeight w:hRule="exact" w:val="2778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4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6F3934" w:rsidRPr="006F3934" w:rsidRDefault="006F3934" w:rsidP="006F3934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6F3934" w:rsidRPr="006F3934" w:rsidRDefault="006F3934" w:rsidP="006F3934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равляется с выполнением заданий, предусмотренных программой;</w:t>
            </w:r>
          </w:p>
          <w:p w:rsidR="006F3934" w:rsidRPr="006F3934" w:rsidRDefault="006F3934" w:rsidP="006F3934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ком с основной  литературой, рекомендованной рабочей программой дисциплины;</w:t>
            </w:r>
          </w:p>
          <w:p w:rsidR="006F3934" w:rsidRPr="006F3934" w:rsidRDefault="006F3934" w:rsidP="006F3934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4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</w:tr>
      <w:tr w:rsidR="006F3934" w:rsidRPr="006F3934" w:rsidTr="006F3934">
        <w:trPr>
          <w:trHeight w:hRule="exact" w:val="2615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4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6F3934" w:rsidRPr="006F3934" w:rsidRDefault="006F3934" w:rsidP="006F3934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олное знание учебно-программного материала;</w:t>
            </w:r>
          </w:p>
          <w:p w:rsidR="006F3934" w:rsidRPr="006F3934" w:rsidRDefault="006F3934" w:rsidP="006F3934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пешно выполнил задания, предусмотренные программой;</w:t>
            </w:r>
          </w:p>
          <w:p w:rsidR="006F3934" w:rsidRPr="006F3934" w:rsidRDefault="006F3934" w:rsidP="006F3934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основную  литературу, рекомендованную рабочей программой дисциплины;</w:t>
            </w:r>
          </w:p>
          <w:p w:rsidR="006F3934" w:rsidRPr="006F3934" w:rsidRDefault="006F3934" w:rsidP="006F3934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л систематический характер знаний учебно-программного материала;</w:t>
            </w:r>
          </w:p>
          <w:p w:rsidR="006F3934" w:rsidRPr="006F3934" w:rsidRDefault="006F3934" w:rsidP="006F3934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особен к самостоятельному пополнению знаний по учебно-программному материалу и обновлению в ходе дальнейшей учебной работы и профессиональной деятельности.</w:t>
            </w:r>
          </w:p>
        </w:tc>
        <w:tc>
          <w:tcPr>
            <w:tcW w:w="114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</w:tr>
      <w:tr w:rsidR="006F3934" w:rsidRPr="006F3934" w:rsidTr="002B1A97">
        <w:trPr>
          <w:trHeight w:hRule="exact" w:val="2361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Высокий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4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6F3934" w:rsidRPr="006F3934" w:rsidRDefault="006F3934" w:rsidP="006F3934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6F3934" w:rsidRPr="006F3934" w:rsidRDefault="006F3934" w:rsidP="006F3934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ет свободно выполнять задания, предусмотренные программой;</w:t>
            </w:r>
          </w:p>
          <w:p w:rsidR="006F3934" w:rsidRPr="006F3934" w:rsidRDefault="006F3934" w:rsidP="006F3934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знакомился с дополнительной литературой;</w:t>
            </w:r>
          </w:p>
          <w:p w:rsidR="006F3934" w:rsidRPr="006F3934" w:rsidRDefault="006F3934" w:rsidP="006F3934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взаимосвязь основных понятий дисциплин и их значение для приобретения профессии;</w:t>
            </w:r>
          </w:p>
          <w:p w:rsidR="006F3934" w:rsidRPr="006F3934" w:rsidRDefault="006F3934" w:rsidP="006F3934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явил творческие способности в понимании учебно-программного материала.</w:t>
            </w:r>
          </w:p>
        </w:tc>
        <w:tc>
          <w:tcPr>
            <w:tcW w:w="114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6F3934" w:rsidRPr="005022AA" w:rsidTr="002B1A97">
        <w:trPr>
          <w:trHeight w:hRule="exact" w:val="48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before="120" w:after="0" w:line="240" w:lineRule="auto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зачета</w:t>
            </w:r>
          </w:p>
        </w:tc>
      </w:tr>
      <w:tr w:rsidR="006F3934" w:rsidRPr="006F3934" w:rsidTr="002B1A97">
        <w:trPr>
          <w:trHeight w:hRule="exact" w:val="972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 обучения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114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</w:tc>
      </w:tr>
      <w:tr w:rsidR="006F3934" w:rsidRPr="006F3934" w:rsidTr="002B1A97">
        <w:trPr>
          <w:trHeight w:hRule="exact" w:val="2575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6F3934" w:rsidRPr="006F3934" w:rsidRDefault="006F3934" w:rsidP="006F3934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6F3934" w:rsidRPr="006F3934" w:rsidRDefault="006F3934" w:rsidP="006F3934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6F3934" w:rsidRPr="006F3934" w:rsidRDefault="006F3934" w:rsidP="006F3934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6F3934" w:rsidRPr="006F3934" w:rsidRDefault="006F3934" w:rsidP="006F3934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 w:rsidRPr="006F3934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6F3934" w:rsidRPr="006F3934" w:rsidTr="002B1A97">
        <w:trPr>
          <w:trHeight w:hRule="exact" w:val="118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0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6F3934" w:rsidRPr="006F3934" w:rsidRDefault="006F3934" w:rsidP="006F3934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ые упущения при ответах на все вопросы преподавателя;</w:t>
            </w:r>
          </w:p>
          <w:p w:rsidR="006F3934" w:rsidRPr="006F3934" w:rsidRDefault="006F3934" w:rsidP="006F3934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робелы более чем 50% в знаниях основного </w:t>
            </w:r>
            <w:proofErr w:type="spellStart"/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 материала</w:t>
            </w:r>
            <w:r w:rsidRPr="006F3934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</w:tr>
      <w:tr w:rsidR="006F3934" w:rsidRPr="006F3934" w:rsidTr="002B1A97">
        <w:trPr>
          <w:trHeight w:hRule="exact" w:val="422"/>
        </w:trPr>
        <w:tc>
          <w:tcPr>
            <w:tcW w:w="785" w:type="pct"/>
            <w:gridSpan w:val="2"/>
          </w:tcPr>
          <w:p w:rsidR="006F3934" w:rsidRPr="006F3934" w:rsidRDefault="006F3934" w:rsidP="006F3934">
            <w:pPr>
              <w:rPr>
                <w:lang w:val="ru-RU" w:eastAsia="ru-RU"/>
              </w:rPr>
            </w:pPr>
          </w:p>
        </w:tc>
        <w:tc>
          <w:tcPr>
            <w:tcW w:w="1061" w:type="pct"/>
            <w:gridSpan w:val="5"/>
          </w:tcPr>
          <w:p w:rsidR="006F3934" w:rsidRPr="006F3934" w:rsidRDefault="006F3934" w:rsidP="006F3934">
            <w:pPr>
              <w:rPr>
                <w:lang w:val="ru-RU" w:eastAsia="ru-RU"/>
              </w:rPr>
            </w:pPr>
          </w:p>
        </w:tc>
        <w:tc>
          <w:tcPr>
            <w:tcW w:w="1043" w:type="pct"/>
            <w:gridSpan w:val="4"/>
          </w:tcPr>
          <w:p w:rsidR="006F3934" w:rsidRPr="006F3934" w:rsidRDefault="006F3934" w:rsidP="006F3934">
            <w:pPr>
              <w:rPr>
                <w:lang w:val="ru-RU" w:eastAsia="ru-RU"/>
              </w:rPr>
            </w:pPr>
          </w:p>
        </w:tc>
        <w:tc>
          <w:tcPr>
            <w:tcW w:w="973" w:type="pct"/>
            <w:gridSpan w:val="3"/>
          </w:tcPr>
          <w:p w:rsidR="006F3934" w:rsidRPr="006F3934" w:rsidRDefault="006F3934" w:rsidP="006F3934">
            <w:pPr>
              <w:rPr>
                <w:lang w:val="ru-RU" w:eastAsia="ru-RU"/>
              </w:rPr>
            </w:pPr>
          </w:p>
        </w:tc>
        <w:tc>
          <w:tcPr>
            <w:tcW w:w="1139" w:type="pct"/>
          </w:tcPr>
          <w:p w:rsidR="006F3934" w:rsidRPr="006F3934" w:rsidRDefault="006F3934" w:rsidP="006F3934">
            <w:pPr>
              <w:rPr>
                <w:lang w:val="ru-RU" w:eastAsia="ru-RU"/>
              </w:rPr>
            </w:pPr>
          </w:p>
        </w:tc>
      </w:tr>
      <w:tr w:rsidR="006F3934" w:rsidRPr="005022AA" w:rsidTr="002B1A97">
        <w:trPr>
          <w:trHeight w:hRule="exact" w:val="555"/>
        </w:trPr>
        <w:tc>
          <w:tcPr>
            <w:tcW w:w="785" w:type="pct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анируемый уровень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215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6F3934" w:rsidRPr="006F3934" w:rsidTr="002B1A97">
        <w:trPr>
          <w:trHeight w:hRule="exact" w:val="971"/>
        </w:trPr>
        <w:tc>
          <w:tcPr>
            <w:tcW w:w="785" w:type="pct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jc w:val="center"/>
              <w:rPr>
                <w:lang w:val="ru-RU" w:eastAsia="ru-RU"/>
              </w:rPr>
            </w:pPr>
          </w:p>
        </w:tc>
        <w:tc>
          <w:tcPr>
            <w:tcW w:w="1061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1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6F3934" w:rsidRPr="005022AA" w:rsidTr="006F3934">
        <w:trPr>
          <w:trHeight w:hRule="exact" w:val="3805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061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6F3934">
              <w:rPr>
                <w:sz w:val="20"/>
                <w:szCs w:val="20"/>
                <w:lang w:val="ru-RU" w:eastAsia="ru-RU"/>
              </w:rPr>
              <w:t xml:space="preserve"> </w:t>
            </w: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х решения.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6F3934">
              <w:rPr>
                <w:sz w:val="20"/>
                <w:szCs w:val="20"/>
                <w:lang w:val="ru-RU" w:eastAsia="ru-RU"/>
              </w:rPr>
              <w:t xml:space="preserve"> </w:t>
            </w: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6F3934">
              <w:rPr>
                <w:sz w:val="20"/>
                <w:szCs w:val="20"/>
                <w:lang w:val="ru-RU" w:eastAsia="ru-RU"/>
              </w:rPr>
              <w:t xml:space="preserve"> </w:t>
            </w: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6F3934">
              <w:rPr>
                <w:sz w:val="20"/>
                <w:szCs w:val="20"/>
                <w:lang w:val="ru-RU" w:eastAsia="ru-RU"/>
              </w:rPr>
              <w:t xml:space="preserve"> </w:t>
            </w: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</w:p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3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6F3934" w:rsidRPr="005022AA" w:rsidTr="006F3934">
        <w:trPr>
          <w:trHeight w:hRule="exact" w:val="3557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Ум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сть в применении умений решения учебных заданий в полном соответствии с образцом,</w:t>
            </w:r>
            <w:r w:rsidRPr="006F3934">
              <w:rPr>
                <w:sz w:val="20"/>
                <w:szCs w:val="20"/>
                <w:lang w:val="ru-RU" w:eastAsia="ru-RU"/>
              </w:rPr>
              <w:t xml:space="preserve"> </w:t>
            </w: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ным преподавателем.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6F3934" w:rsidRPr="005022AA" w:rsidTr="006F3934">
        <w:trPr>
          <w:trHeight w:hRule="exact" w:val="3544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лад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сть в применении навыка по заданиям,</w:t>
            </w:r>
            <w:r w:rsidRPr="006F3934">
              <w:rPr>
                <w:sz w:val="20"/>
                <w:szCs w:val="20"/>
                <w:lang w:val="ru-RU" w:eastAsia="ru-RU"/>
              </w:rPr>
              <w:t xml:space="preserve"> </w:t>
            </w: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6F3934">
              <w:rPr>
                <w:sz w:val="20"/>
                <w:szCs w:val="20"/>
                <w:lang w:val="ru-RU" w:eastAsia="ru-RU"/>
              </w:rPr>
              <w:t xml:space="preserve"> </w:t>
            </w: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6F3934" w:rsidRPr="006F3934" w:rsidRDefault="006F3934" w:rsidP="006F3934">
      <w:pPr>
        <w:numPr>
          <w:ilvl w:val="0"/>
          <w:numId w:val="7"/>
        </w:numPr>
        <w:spacing w:before="120" w:after="0"/>
        <w:contextualSpacing/>
        <w:rPr>
          <w:lang w:val="ru-RU" w:eastAsia="ru-RU"/>
        </w:rPr>
      </w:pPr>
      <w:r w:rsidRPr="006F3934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еречень вопросов и задач к экзаменам, зачетам, курсовому проектированию, лабораторным занятиям.</w:t>
      </w:r>
    </w:p>
    <w:p w:rsidR="006F3934" w:rsidRPr="006F3934" w:rsidRDefault="006F3934" w:rsidP="006F3934">
      <w:pPr>
        <w:numPr>
          <w:ilvl w:val="1"/>
          <w:numId w:val="7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6F3934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зачету</w:t>
      </w:r>
    </w:p>
    <w:p w:rsidR="006F3934" w:rsidRPr="006F3934" w:rsidRDefault="006F3934" w:rsidP="006F3934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6F3934" w:rsidRPr="006F3934" w:rsidRDefault="006F3934" w:rsidP="006F3934">
      <w:pPr>
        <w:spacing w:after="0" w:line="240" w:lineRule="auto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6F3934">
        <w:rPr>
          <w:rFonts w:ascii="Arial" w:hAnsi="Arial" w:cs="Arial"/>
          <w:i/>
          <w:color w:val="000000"/>
          <w:sz w:val="20"/>
          <w:szCs w:val="20"/>
          <w:lang w:eastAsia="ru-RU"/>
        </w:rPr>
        <w:t>Механика</w:t>
      </w:r>
      <w:proofErr w:type="spellEnd"/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атериальная точка. Системы отсчета. Кинематика поступательного движения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Траектория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Путь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Средняя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скорость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Мгновенная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скорость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реднее ускорение. Мгновенное ускорение. Касательное и нормальное ускорение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Равномерное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и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равноускоренное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движение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Движение тела, брошенного под углом к горизонту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Виды взаимодействий в природе. Характеристики некоторых сил: сила тяжести и вес тела, силы трения и упругости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ервый закон Ньютона. Инерциальные системы отсчета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торой закон Ньютона. Дифференциальная форма второго закона Ньютона. Третий закон Ньютона. Границы применимости законов Ньютона. Сложение сил. 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ение механической работы  (постоянной и меняющейся) силы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Графическое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представление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работы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тическая энергия. Связь кинетической энергии с работой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Консервативные силы. Потенциальное поле. Потенциальная энергия и ее связь с работой. Потенциальная энергия тела в поле тяжести Земли. Энергия сжатой пружины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еханическая энергия. Закон сохранения механической энергии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матика вращательного движения. Угловое перемещение, угловая скорость и угловое ускорение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Векторный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характер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величин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Частота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и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период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вращения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момента силы. Плечо силы. Основное уравнение динамики вращательного движения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мент инерции абсолютно твердого тела (вычисления моментов инерции)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Физический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смысл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момента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инерции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Теорема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Штейнера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ение момента импульса. Закон сохранения момента импульса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тическая энергия вращающегося тела. Работа при вращательном движении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Энергия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катящегося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цилиндра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остулаты Эйнштейна. Преобразования Лоренца.  Следствия из преобразований Лоренца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Одновременность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.  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ледствия из преобразований Лоренца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Лоренцево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окращение длины. 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ледствия из преобразований Лоренца. Замедление времени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Интервал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.  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Релятивистская динамика. Релятивистская масса. Взаимосвязь энергии и массы.</w:t>
      </w:r>
    </w:p>
    <w:p w:rsidR="006F3934" w:rsidRPr="006F3934" w:rsidRDefault="006F3934" w:rsidP="006F3934">
      <w:pPr>
        <w:spacing w:after="0" w:line="240" w:lineRule="auto"/>
        <w:jc w:val="both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6F3934">
        <w:rPr>
          <w:rFonts w:ascii="Arial" w:hAnsi="Arial" w:cs="Arial"/>
          <w:i/>
          <w:color w:val="000000"/>
          <w:sz w:val="20"/>
          <w:szCs w:val="20"/>
          <w:lang w:eastAsia="ru-RU"/>
        </w:rPr>
        <w:t>Термодинамика</w:t>
      </w:r>
      <w:proofErr w:type="spellEnd"/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Основное уравнение молекулярно-кинетической теории идеального газа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 xml:space="preserve">Идеальный газ. Газовые законы. Уравнение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Менделеева-Клапейрона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кон Максвелла для распределения молекул по скоростям. 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Барометрическая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формула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Распределение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Больцмана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Число степеней свободы. Закон Больцмана о равнораспределении энергии по степеням свободы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Внутренняя энергия идеального газа. Работа газа при расширении. Работа газа при различных процессах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ервое начало термодинамики. Применение первого начала термодинамики к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изопроцессам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Теплоемкость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газов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Уравнение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Майера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руговой процесс. Обратимый, необратимый процесс. Цикл Карно и его КПД. 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Статистические закономерности распределения молекул газа по объему. Энтропия и ее статистическое толкование.  Изменение энтропии. Расчет изменения энтропии при различных процессах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Взаимодействие молекул. Уравнение состояния реального газа. Изотермы реального газа. Внутренняя энергия реального газа.</w:t>
      </w:r>
    </w:p>
    <w:p w:rsidR="006F3934" w:rsidRPr="006F3934" w:rsidRDefault="006F3934" w:rsidP="006F3934">
      <w:pPr>
        <w:spacing w:after="0" w:line="240" w:lineRule="auto"/>
        <w:jc w:val="both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6F3934">
        <w:rPr>
          <w:rFonts w:ascii="Arial" w:hAnsi="Arial" w:cs="Arial"/>
          <w:i/>
          <w:color w:val="000000"/>
          <w:sz w:val="20"/>
          <w:szCs w:val="20"/>
          <w:lang w:eastAsia="ru-RU"/>
        </w:rPr>
        <w:t>Электричество</w:t>
      </w:r>
      <w:proofErr w:type="spellEnd"/>
      <w:r w:rsidRPr="006F3934">
        <w:rPr>
          <w:rFonts w:ascii="Arial" w:hAnsi="Arial" w:cs="Arial"/>
          <w:i/>
          <w:color w:val="000000"/>
          <w:sz w:val="20"/>
          <w:szCs w:val="20"/>
          <w:lang w:eastAsia="ru-RU"/>
        </w:rPr>
        <w:t xml:space="preserve"> и </w:t>
      </w:r>
      <w:proofErr w:type="spellStart"/>
      <w:r w:rsidRPr="006F3934">
        <w:rPr>
          <w:rFonts w:ascii="Arial" w:hAnsi="Arial" w:cs="Arial"/>
          <w:i/>
          <w:color w:val="000000"/>
          <w:sz w:val="20"/>
          <w:szCs w:val="20"/>
          <w:lang w:eastAsia="ru-RU"/>
        </w:rPr>
        <w:t>постоянный</w:t>
      </w:r>
      <w:proofErr w:type="spellEnd"/>
      <w:r w:rsidRPr="006F3934">
        <w:rPr>
          <w:rFonts w:ascii="Arial" w:hAnsi="Arial" w:cs="Arial"/>
          <w:i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i/>
          <w:color w:val="000000"/>
          <w:sz w:val="20"/>
          <w:szCs w:val="20"/>
          <w:lang w:eastAsia="ru-RU"/>
        </w:rPr>
        <w:t>ток</w:t>
      </w:r>
      <w:proofErr w:type="spellEnd"/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Закон Кулона. Применение закона Кулона в случае неточечных заряженных тел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Электрическое поле. Напряженность электростатического поля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Принцип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суперпозиции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Силовые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линии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6F3934" w:rsidRPr="006F3934" w:rsidRDefault="006F3934" w:rsidP="006F3934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мещение (индукция) электростатического поля. Поток вектора смещения. Теорема Остроградского-Гаусса для электростатического поля. Применение теоремы Остроградского-Гаусса для расчета электростатического поля бесконечной равномерно заряженной сферы. </w:t>
      </w:r>
    </w:p>
    <w:p w:rsidR="006F3934" w:rsidRPr="006F3934" w:rsidRDefault="006F3934" w:rsidP="006F3934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строградского-Гаусса для электростатического поля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Применение теоремы Остроградского-Гаусса для расчета электростатического поля бесконечной равномерно заряженной плоскости.</w:t>
      </w:r>
    </w:p>
    <w:p w:rsidR="006F3934" w:rsidRPr="006F3934" w:rsidRDefault="006F3934" w:rsidP="006F3934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строградского-Гаусса для электростатического поля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Применение теоремы Остроградского-Гаусса для расчета электростатического поля бесконечной равномерно заряженного шара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Работа сил электростатического поля по перемещению заряда. Циркуляция вектора напряженности электростатического поля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Потенциал электростатического поля. Эквипотенциальные поверхности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Взаимосвязь напряженности и потенциала. Взаимное расположение силовых линий и эквипотенциальных поверхностей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Виды диэлектриков. Вектор поляризации. Диэлектрическая восприимчивость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Электрическое поле в диэлектрике. Диэлектрическая проницаемость и ее связь с восприимчивостью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водники в электростатическом поле. Конденсаторы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Электроемкость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плоского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конденсатора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Энергия системы зарядов. Энергия электростатического поля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Характеристики постоянного тока. Плотность тока. Закон Ома в дифференциальной форме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Сопротивление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проводников</w:t>
      </w:r>
      <w:proofErr w:type="spellEnd"/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кон Ома для участка цепи и для полной цепи.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Электродвижущая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сила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источника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тока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Правила Кирхгофа для расчета электрических цепей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абота и мощность тока. Закон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Джоуля-Ленца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.</w:t>
      </w:r>
    </w:p>
    <w:p w:rsidR="006F3934" w:rsidRPr="006F3934" w:rsidRDefault="006F3934" w:rsidP="006F3934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Классическая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теория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электропроводности</w:t>
      </w:r>
      <w:proofErr w:type="spellEnd"/>
      <w:r w:rsidRPr="006F3934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6F3934" w:rsidRPr="006F3934" w:rsidRDefault="006F3934" w:rsidP="006F3934">
      <w:pPr>
        <w:numPr>
          <w:ilvl w:val="1"/>
          <w:numId w:val="7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6F3934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экзамену</w:t>
      </w:r>
    </w:p>
    <w:p w:rsidR="006F3934" w:rsidRPr="006F3934" w:rsidRDefault="006F3934" w:rsidP="006F3934">
      <w:pPr>
        <w:spacing w:after="0" w:line="240" w:lineRule="auto"/>
        <w:jc w:val="both"/>
        <w:rPr>
          <w:rFonts w:ascii="Arial" w:hAnsi="Arial" w:cs="Arial"/>
          <w:i/>
          <w:sz w:val="20"/>
          <w:szCs w:val="20"/>
          <w:lang w:val="ru-RU" w:eastAsia="ru-RU"/>
        </w:rPr>
      </w:pPr>
      <w:r w:rsidRPr="006F3934">
        <w:rPr>
          <w:rFonts w:ascii="Arial" w:hAnsi="Arial" w:cs="Arial"/>
          <w:i/>
          <w:sz w:val="20"/>
          <w:szCs w:val="20"/>
          <w:lang w:val="ru-RU" w:eastAsia="ru-RU"/>
        </w:rPr>
        <w:t>Магнитное поле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Напряженность магнитного поля. Закон </w:t>
      </w: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Био-Савара-Лапласа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. Применение закона </w:t>
      </w: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Био-Савара-Лапласа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 для расчета индукции магнитного поля бесконечного, прямого проводника с током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Закон полного тока (теорема о циркуляции вектора индукции магнитного поля). Применение закона полного тока для расчета поля бесконечно длинного соленоида. Поток вектора магнитной индукции. Теорема Остроградского-Гаусса для магнитного поля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Сила Лоренца. Движение заряженной частицы в магнитном поле. Эффект Холла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Сила Ампера. Взаимодействие параллельных токов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Магнитные моменты электронов и атомов. Диамагнетизм. Магнетики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Вектор намагниченности. Магнитная восприимчивость. </w:t>
      </w: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Диа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-, </w:t>
      </w: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пара-магнетики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>. Магнитное поле в веществе. Магнитная проницаемость. Ферромагнетики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Явления электромагнитной индукции. Вывод закона </w:t>
      </w: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Фарадея-Ленца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>. Правило Ленца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Самоиндукция. Индуктивность. Индуктивность бесконечно длинного </w:t>
      </w: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соленоида.Энергия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 магнитного поля. Объемная плотность энергии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Система уравнений Максвелла. Значение теории Максвелла.</w:t>
      </w:r>
    </w:p>
    <w:p w:rsidR="006F3934" w:rsidRPr="006F3934" w:rsidRDefault="006F3934" w:rsidP="006F3934">
      <w:pPr>
        <w:ind w:left="720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Колебания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Гармонические колебания и их характеристики. Кинематика гармонических колебаний. Дифференциальное уравнение гармонических колебаний. Энергия гармонических колебаний (механических и электрических)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Дифференциальное уравнение гармонических колебаний пружинного и физического маятников.  Период колебаний этих маятников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Гармонические колебания в колебательном контуре. Формула Томсона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Дифференциальное уравнение затухающих механических и  электрических колебаний. Логарифмический декремент затухания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lastRenderedPageBreak/>
        <w:t>Дифференциальное уравнение вынужденных механических колебаний и его решение. Резонансные кривые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Переменный ток. Полное сопротивление цепи переменного тока. Последовательное и параллельное соединение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Сложение колебаний одного направления одинаковой частоты. Векторные диаграммы. Сложение колебаний одного направления. Биения. Сложение взаимно перпендикулярных колебаний. Фигуры </w:t>
      </w: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Лиссажу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Волновые процессы. Продольные и поперечные волны. Уравнение бегущей волны. Волновое уравнение. Волновой пакет. Групповая скорость. </w:t>
      </w:r>
    </w:p>
    <w:p w:rsidR="006F3934" w:rsidRPr="006F3934" w:rsidRDefault="006F3934" w:rsidP="006F3934">
      <w:pPr>
        <w:contextualSpacing/>
        <w:jc w:val="both"/>
        <w:rPr>
          <w:rFonts w:ascii="Arial" w:hAnsi="Arial" w:cs="Arial"/>
          <w:i/>
          <w:sz w:val="20"/>
          <w:szCs w:val="20"/>
          <w:lang w:val="ru-RU" w:eastAsia="ru-RU"/>
        </w:rPr>
      </w:pPr>
      <w:r w:rsidRPr="006F3934">
        <w:rPr>
          <w:rFonts w:ascii="Arial" w:hAnsi="Arial" w:cs="Arial"/>
          <w:i/>
          <w:sz w:val="20"/>
          <w:szCs w:val="20"/>
          <w:lang w:val="ru-RU" w:eastAsia="ru-RU"/>
        </w:rPr>
        <w:t xml:space="preserve">Волновая и квантовая оптика. Квантовая механика 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Электромагнитные волны. Характеристики световых волн. Интенсивность световой волны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Когерентность световых волн. Интерференция света от двух источников. Интерференционные условия для разности фаз и разности хода.  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Методы наблюдения интерференции света (</w:t>
      </w: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бипризма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 Френеля, опыт Юнга) 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Интерференция в тонких пленках. Вывод формулы для оптической разности хода лучей в тонкой пленке. 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Виды дифракции. Принцип Гюйгенса-Френеля. Метод зон Френеля. Дифракция света на круглом отверстии, от круглого диска, на узкой щели, на дифракционной решетке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Дифракция рентгеновских лучей. Условие </w:t>
      </w: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Вульфа-Брэггов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. Применение дифракции рентгеновского излучения. 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Естественный и поляризованный свет. Закон </w:t>
      </w: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Брюстера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. Закон </w:t>
      </w: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Малюса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>. Поляризация света при двойном лучепреломлении. Дихроизм. Призма Николя. Оптическая активность вещества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Характеристики теплового излучения. Закон Кирхгофа. Закон Стефана- Больцмана. Закон смещения Вина. Закон Рэлея –Джинса. Ультрафиолетовая катастрофа. Формула Планка.  Законы теплового излучения и их получение из формулы Планка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Законы фотоэффекта. Вольтамперная характеристика фототока. Задерживающий потенциал. Ток насыщения. Работа выхода. Уравнение Эйнштейна для фотоэффекта. Красная граница фотоэффекта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Фотоны. Давление света . Эффект Комптона. Корпускулярно-волновой дуализм света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Опыт Резерфорда. Постулаты Бора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Корпускулярно-волновой дуализм вещества. Длина волны </w:t>
      </w: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де-Бройля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>. Экспериментальные доказательства волновых свойств частиц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Соотношение неопределенностей Гейзенберга. Вывод соотношения неопределенностей на основе волновых свойств частиц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Уравнение Шредингера. Физический смысл пси-функции. Решение уравнения Шредингера для бесконечно-глубокой потенциальной ямы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Потенциальный барьер. Туннельный эффект. Гармонический осциллятор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Закономерности в атомных спектрах. Формула </w:t>
      </w: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Бальмера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. </w:t>
      </w: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Боровская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 модель атома водорода. Достоинства и недостатки теории Бора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Квантовомеханическая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 модель атома водорода. Квантовые числа. Вырожденные состояния. Правила отбора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Спонтанное и вынужденное излучение. Лазеры.</w:t>
      </w:r>
    </w:p>
    <w:p w:rsidR="006F3934" w:rsidRPr="006F3934" w:rsidRDefault="006F3934" w:rsidP="006F3934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Энергетические зоны в кристаллах. Структура энергетических зон металлов, полупроводников и диэлектриков. Полупроводники (собственные и </w:t>
      </w: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примесные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). Структура энергетических зон </w:t>
      </w:r>
      <w:proofErr w:type="spellStart"/>
      <w:r w:rsidRPr="006F3934">
        <w:rPr>
          <w:rFonts w:ascii="Arial" w:hAnsi="Arial" w:cs="Arial"/>
          <w:sz w:val="20"/>
          <w:szCs w:val="20"/>
          <w:lang w:val="ru-RU" w:eastAsia="ru-RU"/>
        </w:rPr>
        <w:t>примесных</w:t>
      </w:r>
      <w:proofErr w:type="spellEnd"/>
      <w:r w:rsidRPr="006F3934">
        <w:rPr>
          <w:rFonts w:ascii="Arial" w:hAnsi="Arial" w:cs="Arial"/>
          <w:sz w:val="20"/>
          <w:szCs w:val="20"/>
          <w:lang w:val="ru-RU" w:eastAsia="ru-RU"/>
        </w:rPr>
        <w:t xml:space="preserve"> и собственных полупроводников. </w:t>
      </w:r>
    </w:p>
    <w:p w:rsidR="006F3934" w:rsidRPr="006F3934" w:rsidRDefault="006F3934" w:rsidP="006F3934">
      <w:pPr>
        <w:numPr>
          <w:ilvl w:val="1"/>
          <w:numId w:val="7"/>
        </w:numPr>
        <w:spacing w:before="120" w:after="0" w:line="240" w:lineRule="auto"/>
        <w:ind w:left="788" w:hanging="431"/>
        <w:rPr>
          <w:b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  <w:t>Примерные практические задачи (задания) и ситуации</w:t>
      </w:r>
    </w:p>
    <w:p w:rsidR="006F3934" w:rsidRPr="006F3934" w:rsidRDefault="006F3934" w:rsidP="006F3934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6F3934" w:rsidRPr="006F3934" w:rsidRDefault="006F3934" w:rsidP="006F3934">
      <w:p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1 семестр:</w:t>
      </w:r>
    </w:p>
    <w:p w:rsidR="006F3934" w:rsidRPr="006F3934" w:rsidRDefault="006F3934" w:rsidP="006F3934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мень брошен вертикально вверх с начальной скоростью </w:t>
      </w:r>
      <w:r w:rsidRPr="006F3934">
        <w:rPr>
          <w:rFonts w:eastAsia="Times New Roman"/>
          <w:position w:val="-18"/>
          <w:lang w:eastAsia="ru-RU"/>
        </w:rPr>
        <w:object w:dxaOrig="11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4pt" o:ole="">
            <v:imagedata r:id="rId6" o:title=""/>
          </v:shape>
          <o:OLEObject Type="Embed" ProgID="Equation.DSMT4" ShapeID="_x0000_i1025" DrawAspect="Content" ObjectID="_1732272919" r:id="rId7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По истечении, какого времени находится на высоте </w:t>
      </w:r>
      <w:r w:rsidRPr="006F3934">
        <w:rPr>
          <w:rFonts w:eastAsia="Times New Roman"/>
          <w:position w:val="-6"/>
          <w:lang w:eastAsia="ru-RU"/>
        </w:rPr>
        <w:object w:dxaOrig="820" w:dyaOrig="279">
          <v:shape id="_x0000_i1026" type="#_x0000_t75" style="width:41.25pt;height:14.25pt" o:ole="">
            <v:imagedata r:id="rId8" o:title=""/>
          </v:shape>
          <o:OLEObject Type="Embed" ProgID="Equation.DSMT4" ShapeID="_x0000_i1026" DrawAspect="Content" ObjectID="_1732272920" r:id="rId9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? Найти скорость камня на этой высоте. Сопротивлением воздуха пренебречь. Принять </w:t>
      </w:r>
      <w:r w:rsidRPr="006F3934">
        <w:rPr>
          <w:rFonts w:eastAsia="Times New Roman"/>
          <w:position w:val="-20"/>
          <w:lang w:eastAsia="ru-RU"/>
        </w:rPr>
        <w:object w:dxaOrig="1120" w:dyaOrig="499">
          <v:shape id="_x0000_i1027" type="#_x0000_t75" style="width:55.5pt;height:24.75pt" o:ole="">
            <v:imagedata r:id="rId10" o:title=""/>
          </v:shape>
          <o:OLEObject Type="Embed" ProgID="Equation.DSMT4" ShapeID="_x0000_i1027" DrawAspect="Content" ObjectID="_1732272921" r:id="rId11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6F3934" w:rsidRPr="006F3934" w:rsidRDefault="006F3934" w:rsidP="006F3934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о дуге окружности радиусом </w:t>
      </w:r>
      <w:r w:rsidRPr="006F3934">
        <w:rPr>
          <w:rFonts w:eastAsia="Times New Roman"/>
          <w:position w:val="-6"/>
          <w:lang w:eastAsia="ru-RU"/>
        </w:rPr>
        <w:object w:dxaOrig="859" w:dyaOrig="279">
          <v:shape id="_x0000_i1028" type="#_x0000_t75" style="width:43.5pt;height:14.25pt" o:ole="">
            <v:imagedata r:id="rId12" o:title=""/>
          </v:shape>
          <o:OLEObject Type="Embed" ProgID="Equation.DSMT4" ShapeID="_x0000_i1028" DrawAspect="Content" ObjectID="_1732272922" r:id="rId13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движется точка. В некоторый момент времени нормальное ускорение точки </w:t>
      </w:r>
      <w:r w:rsidRPr="006F3934">
        <w:rPr>
          <w:rFonts w:eastAsia="Times New Roman"/>
          <w:position w:val="-20"/>
          <w:lang w:eastAsia="ru-RU"/>
        </w:rPr>
        <w:object w:dxaOrig="1300" w:dyaOrig="499">
          <v:shape id="_x0000_i1029" type="#_x0000_t75" style="width:65.25pt;height:24.75pt" o:ole="">
            <v:imagedata r:id="rId14" o:title=""/>
          </v:shape>
          <o:OLEObject Type="Embed" ProgID="Equation.DSMT4" ShapeID="_x0000_i1029" DrawAspect="Content" ObjectID="_1732272923" r:id="rId15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; в этот момент векторы полного и нормального ускорений образуют угол </w:t>
      </w:r>
      <w:r w:rsidRPr="006F3934">
        <w:rPr>
          <w:rFonts w:eastAsia="Times New Roman"/>
          <w:position w:val="-10"/>
          <w:lang w:eastAsia="ru-RU"/>
        </w:rPr>
        <w:object w:dxaOrig="780" w:dyaOrig="360">
          <v:shape id="_x0000_i1030" type="#_x0000_t75" style="width:39pt;height:18pt" o:ole="">
            <v:imagedata r:id="rId16" o:title=""/>
          </v:shape>
          <o:OLEObject Type="Embed" ProgID="Equation.DSMT4" ShapeID="_x0000_i1030" DrawAspect="Content" ObjectID="_1732272924" r:id="rId17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Найти скорость </w:t>
      </w:r>
      <w:r w:rsidRPr="006F3934">
        <w:rPr>
          <w:rFonts w:eastAsia="Times New Roman"/>
          <w:position w:val="-6"/>
          <w:lang w:eastAsia="ru-RU"/>
        </w:rPr>
        <w:object w:dxaOrig="200" w:dyaOrig="220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732272925" r:id="rId19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тангенциальное ускорение </w:t>
      </w:r>
      <w:r w:rsidRPr="006F3934">
        <w:rPr>
          <w:rFonts w:eastAsia="Times New Roman"/>
          <w:position w:val="-12"/>
          <w:lang w:eastAsia="ru-RU"/>
        </w:rPr>
        <w:object w:dxaOrig="260" w:dyaOrig="360">
          <v:shape id="_x0000_i1032" type="#_x0000_t75" style="width:13.5pt;height:18pt" o:ole="">
            <v:imagedata r:id="rId20" o:title=""/>
          </v:shape>
          <o:OLEObject Type="Embed" ProgID="Equation.DSMT4" ShapeID="_x0000_i1032" DrawAspect="Content" ObjectID="_1732272926" r:id="rId21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точки.</w:t>
      </w:r>
    </w:p>
    <w:p w:rsidR="006F3934" w:rsidRPr="006F3934" w:rsidRDefault="006F3934" w:rsidP="006F3934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Тело, брошенное с башни в горизонтальном направлении со скоростью </w:t>
      </w:r>
      <w:r w:rsidRPr="006F3934">
        <w:rPr>
          <w:rFonts w:eastAsia="Times New Roman"/>
          <w:position w:val="-18"/>
          <w:lang w:eastAsia="ru-RU"/>
        </w:rPr>
        <w:object w:dxaOrig="1060" w:dyaOrig="480">
          <v:shape id="_x0000_i1033" type="#_x0000_t75" style="width:52.5pt;height:24pt" o:ole="">
            <v:imagedata r:id="rId22" o:title=""/>
          </v:shape>
          <o:OLEObject Type="Embed" ProgID="Equation.DSMT4" ShapeID="_x0000_i1033" DrawAspect="Content" ObjectID="_1732272927" r:id="rId23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упало на землю на расстоянии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S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</w:t>
      </w:r>
      <w:proofErr w:type="gramStart"/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т</w:t>
      </w:r>
      <w:proofErr w:type="gramEnd"/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</w:t>
      </w:r>
      <w:proofErr w:type="gramStart"/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сновании</w:t>
      </w:r>
      <w:proofErr w:type="gramEnd"/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башни) вдвое большем высоты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h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башни. Найти высоту башни.</w:t>
      </w:r>
    </w:p>
    <w:p w:rsidR="006F3934" w:rsidRPr="006F3934" w:rsidRDefault="006F3934" w:rsidP="006F3934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иск радиусом </w:t>
      </w:r>
      <w:r w:rsidRPr="006F3934">
        <w:rPr>
          <w:rFonts w:eastAsia="Times New Roman"/>
          <w:position w:val="-6"/>
          <w:lang w:eastAsia="ru-RU"/>
        </w:rPr>
        <w:object w:dxaOrig="920" w:dyaOrig="279">
          <v:shape id="_x0000_i1034" type="#_x0000_t75" style="width:46.5pt;height:14.25pt" o:ole="">
            <v:imagedata r:id="rId24" o:title=""/>
          </v:shape>
          <o:OLEObject Type="Embed" ProgID="Equation.DSMT4" ShapeID="_x0000_i1034" DrawAspect="Content" ObjectID="_1732272928" r:id="rId25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ращается согласно уравнению </w:t>
      </w:r>
      <w:r w:rsidRPr="006F3934">
        <w:rPr>
          <w:rFonts w:eastAsia="Times New Roman"/>
          <w:position w:val="-10"/>
          <w:lang w:eastAsia="ru-RU"/>
        </w:rPr>
        <w:object w:dxaOrig="1600" w:dyaOrig="360">
          <v:shape id="_x0000_i1035" type="#_x0000_t75" style="width:79.5pt;height:18pt" o:ole="">
            <v:imagedata r:id="rId26" o:title=""/>
          </v:shape>
          <o:OLEObject Type="Embed" ProgID="Equation.DSMT4" ShapeID="_x0000_i1035" DrawAspect="Content" ObjectID="_1732272929" r:id="rId27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где </w:t>
      </w:r>
      <w:r w:rsidRPr="006F3934">
        <w:rPr>
          <w:rFonts w:eastAsia="Times New Roman"/>
          <w:position w:val="-10"/>
          <w:lang w:eastAsia="ru-RU"/>
        </w:rPr>
        <w:object w:dxaOrig="980" w:dyaOrig="320">
          <v:shape id="_x0000_i1036" type="#_x0000_t75" style="width:49.5pt;height:15.75pt" o:ole="">
            <v:imagedata r:id="rId28" o:title=""/>
          </v:shape>
          <o:OLEObject Type="Embed" ProgID="Equation.DSMT4" ShapeID="_x0000_i1036" DrawAspect="Content" ObjectID="_1732272930" r:id="rId29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</w:t>
      </w:r>
      <w:r w:rsidRPr="006F3934">
        <w:rPr>
          <w:rFonts w:eastAsia="Times New Roman"/>
          <w:position w:val="-18"/>
          <w:lang w:eastAsia="ru-RU"/>
        </w:rPr>
        <w:object w:dxaOrig="1340" w:dyaOrig="520">
          <v:shape id="_x0000_i1037" type="#_x0000_t75" style="width:66.75pt;height:26.25pt" o:ole="">
            <v:imagedata r:id="rId30" o:title=""/>
          </v:shape>
          <o:OLEObject Type="Embed" ProgID="Equation.DSMT4" ShapeID="_x0000_i1037" DrawAspect="Content" ObjectID="_1732272931" r:id="rId31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</w:t>
      </w:r>
      <w:r w:rsidRPr="006F3934">
        <w:rPr>
          <w:rFonts w:eastAsia="Times New Roman"/>
          <w:position w:val="-20"/>
          <w:lang w:eastAsia="ru-RU"/>
        </w:rPr>
        <w:object w:dxaOrig="1420" w:dyaOrig="540">
          <v:shape id="_x0000_i1038" type="#_x0000_t75" style="width:71.25pt;height:27pt" o:ole="">
            <v:imagedata r:id="rId32" o:title=""/>
          </v:shape>
          <o:OLEObject Type="Embed" ProgID="Equation.DSMT4" ShapeID="_x0000_i1038" DrawAspect="Content" ObjectID="_1732272932" r:id="rId33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тангенциальное, нормальное и полное а, ускорения точек на окружности диска для момента времени </w:t>
      </w:r>
      <w:r w:rsidRPr="006F3934">
        <w:rPr>
          <w:rFonts w:eastAsia="Times New Roman"/>
          <w:position w:val="-6"/>
          <w:lang w:eastAsia="ru-RU"/>
        </w:rPr>
        <w:object w:dxaOrig="720" w:dyaOrig="279">
          <v:shape id="_x0000_i1039" type="#_x0000_t75" style="width:36pt;height:14.25pt" o:ole="">
            <v:imagedata r:id="rId34" o:title=""/>
          </v:shape>
          <o:OLEObject Type="Embed" ProgID="Equation.DSMT4" ShapeID="_x0000_i1039" DrawAspect="Content" ObjectID="_1732272933" r:id="rId35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6F3934" w:rsidRPr="006F3934" w:rsidRDefault="006F3934" w:rsidP="006F3934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lastRenderedPageBreak/>
        <w:t xml:space="preserve">Винт аэросаней вращается с частотой </w:t>
      </w:r>
      <w:r w:rsidRPr="006F3934">
        <w:rPr>
          <w:rFonts w:eastAsia="Times New Roman"/>
          <w:position w:val="-6"/>
          <w:lang w:eastAsia="ru-RU"/>
        </w:rPr>
        <w:object w:dxaOrig="1359" w:dyaOrig="320">
          <v:shape id="_x0000_i1040" type="#_x0000_t75" style="width:68.25pt;height:15.75pt" o:ole="">
            <v:imagedata r:id="rId36" o:title=""/>
          </v:shape>
          <o:OLEObject Type="Embed" ProgID="Equation.DSMT4" ShapeID="_x0000_i1040" DrawAspect="Content" ObjectID="_1732272934" r:id="rId37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Скорость поступательного движения </w:t>
      </w:r>
      <w:proofErr w:type="gramStart"/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аэросаней</w:t>
      </w:r>
      <w:proofErr w:type="gramEnd"/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равна </w:t>
      </w:r>
      <w:r w:rsidRPr="006F3934">
        <w:rPr>
          <w:rFonts w:eastAsia="Times New Roman"/>
          <w:position w:val="-18"/>
          <w:lang w:eastAsia="ru-RU"/>
        </w:rPr>
        <w:object w:dxaOrig="1140" w:dyaOrig="480">
          <v:shape id="_x0000_i1041" type="#_x0000_t75" style="width:57pt;height:24pt" o:ole="">
            <v:imagedata r:id="rId38" o:title=""/>
          </v:shape>
          <o:OLEObject Type="Embed" ProgID="Equation.DSMT4" ShapeID="_x0000_i1041" DrawAspect="Content" ObjectID="_1732272935" r:id="rId39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С </w:t>
      </w:r>
      <w:proofErr w:type="gramStart"/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какой</w:t>
      </w:r>
      <w:proofErr w:type="gramEnd"/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скоростью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u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движется один из концов винта, если радиус винта равен </w:t>
      </w:r>
      <w:r w:rsidRPr="006F3934">
        <w:rPr>
          <w:rFonts w:eastAsia="Times New Roman"/>
          <w:position w:val="-6"/>
          <w:lang w:eastAsia="ru-RU"/>
        </w:rPr>
        <w:object w:dxaOrig="720" w:dyaOrig="279">
          <v:shape id="_x0000_i1042" type="#_x0000_t75" style="width:36pt;height:14.25pt" o:ole="">
            <v:imagedata r:id="rId40" o:title=""/>
          </v:shape>
          <o:OLEObject Type="Embed" ProgID="Equation.DSMT4" ShapeID="_x0000_i1042" DrawAspect="Content" ObjectID="_1732272936" r:id="rId41"/>
        </w:objec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6F3934" w:rsidRPr="006F3934" w:rsidRDefault="006F3934" w:rsidP="006F3934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Определить давления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р</w:t>
      </w:r>
      <w:r w:rsidRPr="006F3934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>1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и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р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газа, содержащего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N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0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9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молекул и имеющего объем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V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 см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3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при температурах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T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K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T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1000 К.</w:t>
      </w:r>
    </w:p>
    <w:p w:rsidR="006F3934" w:rsidRPr="006F3934" w:rsidRDefault="006F3934" w:rsidP="006F3934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кой объем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V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занимает смесь азота массой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 кг и гелия массой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m</w:t>
      </w:r>
      <w:r w:rsidRPr="006F3934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6F3934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 xml:space="preserve">=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1 кг при нормальных условиях?</w:t>
      </w:r>
    </w:p>
    <w:p w:rsidR="006F3934" w:rsidRPr="006F3934" w:rsidRDefault="006F3934" w:rsidP="006F3934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 баллоне вместимостью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V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15 л"/>
        </w:smartTagPr>
        <w:r w:rsidRPr="006F3934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5 л</w:t>
        </w:r>
      </w:smartTag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находится смесь, содержащая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1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10 г"/>
        </w:smartTagPr>
        <w:r w:rsidRPr="006F3934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г</w:t>
        </w:r>
      </w:smartTag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одорода,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б4 г водяного пара и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3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60 г"/>
        </w:smartTagPr>
        <w:r w:rsidRPr="006F3934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60 г</w:t>
        </w:r>
      </w:smartTag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ксида углерода. Температура смеси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t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 </w:t>
      </w:r>
      <w:r w:rsidRPr="006F3934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27°.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пределить давление.</w:t>
      </w:r>
    </w:p>
    <w:p w:rsidR="006F3934" w:rsidRPr="006F3934" w:rsidRDefault="006F3934" w:rsidP="006F3934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кую ускоряющую разность потенциалов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олжен   пройти   электрон, чтобы получить скорость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υ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8 Мм/с?</w:t>
      </w:r>
    </w:p>
    <w:p w:rsidR="006F3934" w:rsidRPr="006F3934" w:rsidRDefault="006F3934" w:rsidP="006F3934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Заряд равномерно распределен по бесконечной плоскости с поверхностной   плотностью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σ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0 нКл/м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2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разность потенциалов двух точек поля, одна из которых находится на плоскости, а другая удалена от нее на расстояние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а = </w:t>
      </w:r>
      <w:smartTag w:uri="urn:schemas-microsoft-com:office:smarttags" w:element="metricconverter">
        <w:smartTagPr>
          <w:attr w:name="ProductID" w:val="10 см"/>
        </w:smartTagPr>
        <w:r w:rsidRPr="006F3934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см</w:t>
        </w:r>
      </w:smartTag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6F3934" w:rsidRPr="006F3934" w:rsidRDefault="006F3934" w:rsidP="006F3934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 батарее с ЭДС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ε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300 В включены два плоских конденсатора емкостями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пФ и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ЗпФ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заряд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Q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напряжение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на пластинках конденсаторов при последовательном и параллельном соединениях.</w:t>
      </w:r>
    </w:p>
    <w:p w:rsidR="006F3934" w:rsidRPr="006F3934" w:rsidRDefault="006F3934" w:rsidP="006F3934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концах медного провода длиной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l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5 м"/>
        </w:smartTagPr>
        <w:r w:rsidRPr="006F3934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5 м</w:t>
        </w:r>
      </w:smartTag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поддерживается напряжение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 В. Определить плотность тока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j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 проводе.</w:t>
      </w:r>
    </w:p>
    <w:p w:rsidR="006F3934" w:rsidRPr="006F3934" w:rsidRDefault="006F3934" w:rsidP="006F3934">
      <w:pPr>
        <w:spacing w:after="0" w:line="240" w:lineRule="auto"/>
        <w:jc w:val="both"/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2 семестр:</w:t>
      </w:r>
    </w:p>
    <w:p w:rsidR="006F3934" w:rsidRPr="006F3934" w:rsidRDefault="006F3934" w:rsidP="006F3934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По тонкому проводнику, изогнутому в виде пра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вильного шестиугольника со стороной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а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10 см, идет ток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20 А. Определить магнитную индукцию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B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в центре шестиугольника.</w:t>
      </w:r>
    </w:p>
    <w:p w:rsidR="006F3934" w:rsidRPr="006F3934" w:rsidRDefault="006F3934" w:rsidP="006F3934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бмотка соленоида содержит два слоя, плотно при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легающих друг к  другу витков   провода  диаметром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d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0,2 мм"/>
        </w:smartTagPr>
        <w:r w:rsidRPr="006F3934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2 мм</w:t>
        </w:r>
      </w:smartTag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 Определить  магнитную индукцию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В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оси соленоида, если по проводу идет ток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0,5 А.</w:t>
      </w:r>
    </w:p>
    <w:p w:rsidR="006F3934" w:rsidRPr="006F3934" w:rsidRDefault="006F3934" w:rsidP="006F3934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 однородном магнитном поле с индукцией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B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0,01 Тл помещен прямой  проводник длиной  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l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20 см"/>
        </w:smartTagPr>
        <w:r w:rsidRPr="006F3934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20 см</w:t>
        </w:r>
      </w:smartTag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подводящие провода находятся вне поля). Определить силу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F</w:t>
      </w:r>
      <w:r w:rsidRPr="006F3934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,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ействующую на проводник, если по нему течет ток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50 А, а угол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между направлением тока и вектором магнитной индукции равен 30°.</w:t>
      </w:r>
    </w:p>
    <w:p w:rsidR="006F3934" w:rsidRPr="006F3934" w:rsidRDefault="006F3934" w:rsidP="006F3934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мка с током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5 А содержит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N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0 витков тон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кого провода. Определить магнитный момент  </w:t>
      </w:r>
      <w:proofErr w:type="spellStart"/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р</w:t>
      </w:r>
      <w:proofErr w:type="spellEnd"/>
      <w:r w:rsidRPr="006F3934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eastAsia="ru-RU"/>
        </w:rPr>
        <w:t>m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мки с током, если ее площадь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S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0см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2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6F3934" w:rsidRPr="006F3934" w:rsidRDefault="006F3934" w:rsidP="006F3934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о  витку  радиусом  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6F3934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см</w:t>
        </w:r>
      </w:smartTag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течет  ток 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50 А. Виток помещен в однородное магнитное поле (В = 0,2 Тл). Определить момент силы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М</w:t>
      </w:r>
      <w:r w:rsidRPr="006F3934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,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ействующей на виток, если плоскость витка составляет угол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60° с линиями индук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>ции.</w:t>
      </w:r>
    </w:p>
    <w:p w:rsidR="006F3934" w:rsidRPr="006F3934" w:rsidRDefault="006F3934" w:rsidP="006F3934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ротон влетел в магнитное поле перпендикулярно линиям индукции и описал дугу радиусом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10 см"/>
        </w:smartTagPr>
        <w:r w:rsidRPr="006F3934">
          <w:rPr>
            <w:rFonts w:ascii="Arial" w:eastAsia="Times New Roman" w:hAnsi="Arial" w:cs="Arial"/>
            <w:iCs/>
            <w:color w:val="000000"/>
            <w:sz w:val="20"/>
            <w:szCs w:val="20"/>
            <w:lang w:val="ru-RU" w:eastAsia="ru-RU"/>
          </w:rPr>
          <w:t>10</w:t>
        </w:r>
        <w:r w:rsidRPr="006F3934">
          <w:rPr>
            <w:rFonts w:ascii="Arial" w:eastAsia="Times New Roman" w:hAnsi="Arial" w:cs="Arial"/>
            <w:i/>
            <w:iCs/>
            <w:color w:val="000000"/>
            <w:sz w:val="20"/>
            <w:szCs w:val="20"/>
            <w:lang w:val="ru-RU" w:eastAsia="ru-RU"/>
          </w:rPr>
          <w:t xml:space="preserve"> </w:t>
        </w:r>
        <w:r w:rsidRPr="006F3934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см</w:t>
        </w:r>
      </w:smartTag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скорость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υ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ротона, если магнитная индукция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В </w:t>
      </w:r>
      <w:r w:rsidRPr="006F3934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=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1 Тл.</w:t>
      </w:r>
    </w:p>
    <w:p w:rsidR="006F3934" w:rsidRPr="006F3934" w:rsidRDefault="006F3934" w:rsidP="006F3934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диус второго темного кольца Ньютона в отраженном свете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6F3934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6F3934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=</w:t>
      </w:r>
      <w:smartTag w:uri="urn:schemas-microsoft-com:office:smarttags" w:element="metricconverter">
        <w:smartTagPr>
          <w:attr w:name="ProductID" w:val="0,4 мм"/>
        </w:smartTagPr>
        <w:r w:rsidRPr="006F3934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4 мм</w:t>
        </w:r>
      </w:smartTag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радиус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ривизны плосковыпуклой линзы, взятой для опыта, если она освещается  монохроматическим светом с длиной волны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64 мкм.   [125 мм]</w:t>
      </w:r>
    </w:p>
    <w:p w:rsidR="006F3934" w:rsidRPr="006F3934" w:rsidRDefault="006F3934" w:rsidP="006F3934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пластину с щелью, ширина которой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a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0,05 мм"/>
        </w:smartTagPr>
        <w:r w:rsidRPr="006F3934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05 мм</w:t>
        </w:r>
      </w:smartTag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, падает нормально монохроматический свет с длиной вол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ны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7 мкм. Определить угол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тклонения лучей, соответствующий  первому дифракционному максимуму.</w:t>
      </w:r>
    </w:p>
    <w:p w:rsidR="006F3934" w:rsidRPr="006F3934" w:rsidRDefault="006F3934" w:rsidP="006F3934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ифракционная решетка, освещенная нормально падающим монохроматическим светом, отклоняет спектр третьего порядка на угол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0°. На какой </w:t>
      </w: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 w:eastAsia="ru-RU"/>
        </w:rPr>
        <w:t>угол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тклоняет она спектр четвертого порядка? </w:t>
      </w:r>
    </w:p>
    <w:p w:rsidR="006F3934" w:rsidRPr="006F3934" w:rsidRDefault="006F3934" w:rsidP="006F3934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Угол преломления луча в жидкости </w:t>
      </w:r>
      <w:proofErr w:type="spellStart"/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5°. Опре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делить показатель преломления </w:t>
      </w:r>
      <w:proofErr w:type="spellStart"/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п</w:t>
      </w:r>
      <w:proofErr w:type="spellEnd"/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жидкости, если известно, что отраженный пучок света максимально поляризован.</w:t>
      </w:r>
    </w:p>
    <w:p w:rsidR="006F3934" w:rsidRPr="006F3934" w:rsidRDefault="006F3934" w:rsidP="006F3934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ычислить длину волны де Бройля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ля электрона, прошедшего ускоряющую  разность потенциалов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U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2,5 В. </w:t>
      </w:r>
    </w:p>
    <w:p w:rsidR="006F3934" w:rsidRPr="006F3934" w:rsidRDefault="006F3934" w:rsidP="006F3934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ычислить длину волны де Бройля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для протона, движущегося со скоростью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υ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0,6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- скорость света в вакууме). Оценить с помощью соотношения неопределенностей минимальную кинетическую энергию </w:t>
      </w:r>
      <w:r w:rsidRPr="006F3934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Т</w:t>
      </w:r>
      <w:r w:rsidRPr="006F3934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eastAsia="ru-RU"/>
        </w:rPr>
        <w:t>min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электрона, движущегося внутри сферической области   диаметром </w:t>
      </w:r>
      <w:r w:rsidRPr="006F3934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d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l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нм.</w:t>
      </w:r>
    </w:p>
    <w:p w:rsidR="006F3934" w:rsidRPr="006F3934" w:rsidRDefault="006F3934" w:rsidP="006F3934">
      <w:pPr>
        <w:numPr>
          <w:ilvl w:val="1"/>
          <w:numId w:val="7"/>
        </w:numPr>
        <w:spacing w:before="120" w:after="0" w:line="240" w:lineRule="auto"/>
        <w:ind w:left="788" w:hanging="431"/>
        <w:jc w:val="both"/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b/>
          <w:color w:val="000000"/>
          <w:sz w:val="20"/>
          <w:szCs w:val="20"/>
          <w:lang w:val="ru-RU"/>
        </w:rPr>
        <w:t>Примерный перечень вопросов к лабораторным работам</w:t>
      </w:r>
    </w:p>
    <w:p w:rsidR="006F3934" w:rsidRPr="006F3934" w:rsidRDefault="006F3934" w:rsidP="006F3934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6F3934" w:rsidRPr="006F3934" w:rsidRDefault="006F3934" w:rsidP="006F3934">
      <w:pPr>
        <w:spacing w:after="0"/>
        <w:rPr>
          <w:rFonts w:ascii="Arial" w:eastAsia="Times New Roman" w:hAnsi="Arial" w:cs="Arial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1 семестр:</w:t>
      </w:r>
    </w:p>
    <w:p w:rsidR="006F3934" w:rsidRPr="006F3934" w:rsidRDefault="006F3934" w:rsidP="006F3934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</w:rPr>
      </w:pPr>
      <w:r w:rsidRPr="006F3934">
        <w:rPr>
          <w:rFonts w:ascii="Arial" w:eastAsia="Times New Roman" w:hAnsi="Arial" w:cs="Arial"/>
          <w:sz w:val="20"/>
          <w:szCs w:val="20"/>
          <w:lang w:val="ru-RU"/>
        </w:rPr>
        <w:t xml:space="preserve">Что такое измерение? Какие виды измерений вы знаете? </w:t>
      </w:r>
      <w:proofErr w:type="spellStart"/>
      <w:r w:rsidRPr="006F3934">
        <w:rPr>
          <w:rFonts w:ascii="Arial" w:eastAsia="Times New Roman" w:hAnsi="Arial" w:cs="Arial"/>
          <w:sz w:val="20"/>
          <w:szCs w:val="20"/>
        </w:rPr>
        <w:t>Чем</w:t>
      </w:r>
      <w:proofErr w:type="spellEnd"/>
      <w:r w:rsidRPr="006F3934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sz w:val="20"/>
          <w:szCs w:val="20"/>
        </w:rPr>
        <w:t>они</w:t>
      </w:r>
      <w:proofErr w:type="spellEnd"/>
      <w:r w:rsidRPr="006F3934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sz w:val="20"/>
          <w:szCs w:val="20"/>
        </w:rPr>
        <w:t>характеризуются</w:t>
      </w:r>
      <w:proofErr w:type="spellEnd"/>
      <w:r w:rsidRPr="006F3934">
        <w:rPr>
          <w:rFonts w:ascii="Arial" w:eastAsia="Times New Roman" w:hAnsi="Arial" w:cs="Arial"/>
          <w:sz w:val="20"/>
          <w:szCs w:val="20"/>
        </w:rPr>
        <w:t>?</w:t>
      </w:r>
    </w:p>
    <w:p w:rsidR="006F3934" w:rsidRPr="006F3934" w:rsidRDefault="006F3934" w:rsidP="006F3934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sz w:val="20"/>
          <w:szCs w:val="20"/>
          <w:lang w:val="ru-RU"/>
        </w:rPr>
        <w:t>Что такое погрешность (ошибка) измерения? Какие виды погрешностей существуют? Причины их возникновения.</w:t>
      </w:r>
    </w:p>
    <w:p w:rsidR="006F3934" w:rsidRPr="006F3934" w:rsidRDefault="006F3934" w:rsidP="006F3934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sz w:val="20"/>
          <w:szCs w:val="20"/>
          <w:lang w:val="ru-RU"/>
        </w:rPr>
        <w:t>Что такое абсолютная и относительная ошибка? В каких единицах они измеряются?</w:t>
      </w:r>
    </w:p>
    <w:p w:rsidR="006F3934" w:rsidRPr="006F3934" w:rsidRDefault="006F3934" w:rsidP="006F3934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sz w:val="20"/>
          <w:szCs w:val="20"/>
          <w:lang w:val="ru-RU"/>
        </w:rPr>
        <w:t>Алгоритм вычисления ошибок при прямых и косвенных измерениях.</w:t>
      </w:r>
    </w:p>
    <w:p w:rsidR="006F3934" w:rsidRPr="006F3934" w:rsidRDefault="006F3934" w:rsidP="006F3934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sz w:val="20"/>
          <w:szCs w:val="20"/>
          <w:lang w:val="ru-RU"/>
        </w:rPr>
        <w:t>Правила измерения длины с помощью штангенциркуля и микрометра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нятие силы, массы. 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2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/>
        </w:rPr>
        <w:t>й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закон Ньютона и его формулировки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Что такое консервативная и диссипативная системы? Понятие потенциального поля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формулировать закон сохранения механической энергии. 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Средняя сила удара шарика о рельс (вывод).</w:t>
      </w:r>
    </w:p>
    <w:p w:rsidR="006F3934" w:rsidRPr="006F3934" w:rsidRDefault="006F3934" w:rsidP="006F3934">
      <w:pPr>
        <w:numPr>
          <w:ilvl w:val="0"/>
          <w:numId w:val="17"/>
        </w:numPr>
        <w:tabs>
          <w:tab w:val="left" w:pos="426"/>
        </w:tabs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Что такое удар? Упругий и неупругий удары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Коэффициент восстановления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lastRenderedPageBreak/>
        <w:t>Закон сохранения импульса и закон сохранения энергии  для абсолютно упругого удара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Закон сохранения импульса и закон сохранения энергии для абсолютно неупругого удара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Скорость шарика при прохождении положения равновесия (вывод)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Момент инерции материальной точки, твердого тела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Плечо силы. Момент силы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Основной закон динамики вращательного движения твердого тела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Кинетическая энергия и работа при вращательном движении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Теорема Штейнера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Идеальный газ. Уравнение состояния идеального газа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Внутренняя энергия, работа идеального газа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ервое начало термодинамики. Применить его к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изопроцессам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Адиабатический процесс (</w:t>
      </w:r>
      <w:r w:rsidRPr="006F3934">
        <w:rPr>
          <w:rFonts w:ascii="Arial" w:eastAsia="Times New Roman" w:hAnsi="Arial" w:cs="Arial"/>
          <w:color w:val="000000"/>
          <w:sz w:val="20"/>
          <w:szCs w:val="20"/>
        </w:rPr>
        <w:t>I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-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ое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начало, уравнение Пуассона)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казатель адиабаты. Число степеней свободы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i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, теплоемкости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С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р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и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С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V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Явления переноса. 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Природа вязкости. Градиент скорости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вязкости (закон Ньютона)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Коэффициент вязкости (вывод расчетной формулы)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Число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Рейнольдса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. Время релаксации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ханические бегущие волны: поперечные и продольные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бегущей волны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корость поперечной и продольной волн. 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Связь длины волны, скорости и частоты бегущей волны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Стоячие волны, их принципиальное отличие от всех других видов волн.</w:t>
      </w:r>
    </w:p>
    <w:p w:rsidR="006F3934" w:rsidRPr="006F3934" w:rsidRDefault="006F3934" w:rsidP="006F3934">
      <w:pPr>
        <w:numPr>
          <w:ilvl w:val="0"/>
          <w:numId w:val="16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стоячей волны. Пучности и узлы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Проводники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 в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электрическом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поле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Электроемкость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проводника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Конденсатор. Электроемкость плоского конденсатора (вывод)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Электроемкости параллельно и последовательно соединенных конденсаторов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Электрическая схема по измерению емкости конденсатора (назначение всех элементов)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Характеристики электрического тока, закон Ома в дифференциальной форме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Замкнутая электрическая цепь. Закон Ома в интегральной форме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Закон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Джоуля-Ленца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в интегральной форме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Физический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смысл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 ЭДС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лезная мощность, ее зависимость от сопротивления </w:t>
      </w:r>
      <w:r w:rsidRPr="006F3934">
        <w:rPr>
          <w:rFonts w:ascii="Arial" w:eastAsia="Times New Roman" w:hAnsi="Arial" w:cs="Arial"/>
          <w:color w:val="000000"/>
          <w:sz w:val="20"/>
          <w:szCs w:val="20"/>
        </w:rPr>
        <w:t>R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. Условие максимума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Напряженность поля. Потенциал. Связь между ними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Силовые и эквипотенциальные поверхности поля точечного заряда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Основные элементы электронно-лучевой трубки (чертеж)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корость электронов, прошедших второй анод.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Вывод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формулы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Траектория электронов в пространстве отклоняющих пластин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Диполь. Плечо диполя. Электрический момент диполя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Явление поляризации диэлектрика. Вектор поляризации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Физический смысл диэлектрической проницаемости вещества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Сегнетоэлектрики, их отличия от остальных диэлектриков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Гистерезис. Показать на петле гистерезиса </w:t>
      </w:r>
      <w:r w:rsidRPr="006F3934">
        <w:rPr>
          <w:rFonts w:ascii="Arial" w:eastAsia="Times New Roman" w:hAnsi="Arial" w:cs="Arial"/>
          <w:color w:val="000000"/>
          <w:sz w:val="20"/>
          <w:szCs w:val="20"/>
        </w:rPr>
        <w:t>D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ост.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(или Р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ост.</w:t>
      </w: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) и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Е</w:t>
      </w:r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коэрц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Что такое магнетрон? Его схема (вид сверху)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оказать на схеме магнетрона направление векторов:</w:t>
      </w:r>
    </w:p>
    <w:p w:rsidR="006F3934" w:rsidRPr="006F3934" w:rsidRDefault="006F3934" w:rsidP="006F3934">
      <w:pPr>
        <w:numPr>
          <w:ilvl w:val="0"/>
          <w:numId w:val="18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υ – </w:t>
      </w: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скорость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электрона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,</w:t>
      </w:r>
    </w:p>
    <w:p w:rsidR="006F3934" w:rsidRPr="006F3934" w:rsidRDefault="006F3934" w:rsidP="006F3934">
      <w:pPr>
        <w:numPr>
          <w:ilvl w:val="0"/>
          <w:numId w:val="18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 – вектор индукции для любого направления тока,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F</w:t>
      </w:r>
      <w:r w:rsidRPr="006F3934">
        <w:rPr>
          <w:rFonts w:ascii="Arial" w:eastAsia="Times New Roman" w:hAnsi="Arial" w:cs="Arial"/>
          <w:bCs/>
          <w:color w:val="000000"/>
          <w:sz w:val="20"/>
          <w:szCs w:val="20"/>
          <w:vertAlign w:val="subscript"/>
        </w:rPr>
        <w:t>л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– </w:t>
      </w: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сила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Лоренца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Изобразить траекторию электронов в магнетроне при различных значениях токов в соленоиде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Ампера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Сила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Лоренца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spacing w:before="120" w:after="0" w:line="240" w:lineRule="auto"/>
        <w:rPr>
          <w:rFonts w:ascii="Arial" w:eastAsia="Times New Roman" w:hAnsi="Arial" w:cs="Arial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sz w:val="20"/>
          <w:szCs w:val="20"/>
          <w:lang w:val="ru-RU"/>
        </w:rPr>
        <w:t>2</w:t>
      </w:r>
      <w:r w:rsidRPr="006F3934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sz w:val="20"/>
          <w:szCs w:val="20"/>
        </w:rPr>
        <w:t>семестр</w:t>
      </w:r>
      <w:proofErr w:type="spellEnd"/>
      <w:r w:rsidRPr="006F3934">
        <w:rPr>
          <w:rFonts w:ascii="Arial" w:eastAsia="Times New Roman" w:hAnsi="Arial" w:cs="Arial"/>
          <w:sz w:val="20"/>
          <w:szCs w:val="20"/>
        </w:rPr>
        <w:t>: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магнитной индукции, напряженность магнитного поля, магнитная проницаемость среды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Био-Савара-Лапласа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Вектор индукции В магнитного поля бесконечно длинного прямолинейного проводника с током </w:t>
      </w:r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I</w:t>
      </w: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(формула)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индукции В магнитного поля для отрезка проводника с током (формула)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индукции В магнитного поля в центре кругового тока (формула)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Явление электромагнитной индукции. Определение. Правило Ленца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Фарадея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, </w:t>
      </w: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его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вывод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Токи при замыкании и размыкании цепи. Явление самоиндукции, ЭДС самоиндукции (формула)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Индуктивность катушки. Взаимная индуктивность катушек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ихревые токи. Вредны они или полезны? Почему сердечники трансформаторов не делают сплошными?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Какие световые волны являются когерентными?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Интерференция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Геометрическая и оптическая длина пути, оптическая разность хода, условия максимума и минимума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lastRenderedPageBreak/>
        <w:t>Установка для «колец Ньютона», ход лучей в ней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Практическое применение явления интерференции света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Дифракция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света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Принцип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Гюйгенса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 –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Френеля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Фронт волны точечного и бесконечно удаленного источников, рисунок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тод зон Френеля для круглого отверстия. Условия максимума и минимума в точке М экрана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тод зон для щели, условия максимума и минимума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Внешний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фотоэффект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Уравнение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фотоэффекта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Законы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фотоэффекта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Устройство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фотоэлемента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Принцип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работы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color w:val="000000"/>
          <w:sz w:val="20"/>
          <w:szCs w:val="20"/>
        </w:rPr>
        <w:t>фотоумножителя</w:t>
      </w:r>
      <w:proofErr w:type="spellEnd"/>
      <w:r w:rsidRPr="006F3934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Модели атома Томсона, Резерфорда, Бора.</w:t>
      </w:r>
    </w:p>
    <w:p w:rsidR="006F3934" w:rsidRPr="006F3934" w:rsidRDefault="006F3934" w:rsidP="006F3934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Постулаты Бора и происхождение линейчатых спектров.</w:t>
      </w:r>
    </w:p>
    <w:p w:rsidR="006F3934" w:rsidRPr="006F3934" w:rsidRDefault="006F3934" w:rsidP="006F3934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Имеется ли какая-либо связь между частотой обращения электрона вокруг ядра атома водорода и частотой его излучения? </w:t>
      </w:r>
    </w:p>
    <w:p w:rsidR="006F3934" w:rsidRPr="006F3934" w:rsidRDefault="006F3934" w:rsidP="006F3934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Вывести формулы для определения скорости электрона на </w:t>
      </w:r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  <w:vertAlign w:val="superscript"/>
          <w:lang w:val="ru-RU"/>
        </w:rPr>
        <w:t>й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орбите и радиуса </w:t>
      </w:r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  <w:vertAlign w:val="superscript"/>
          <w:lang w:val="ru-RU"/>
        </w:rPr>
        <w:t>й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орбиты.</w:t>
      </w:r>
    </w:p>
    <w:p w:rsidR="006F3934" w:rsidRPr="006F3934" w:rsidRDefault="006F3934" w:rsidP="006F3934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характеризовать изменения кинетической, потенциальной и полной энергий электрона в атоме при его удалении от ядра.</w:t>
      </w:r>
    </w:p>
    <w:p w:rsidR="006F3934" w:rsidRPr="006F3934" w:rsidRDefault="006F3934" w:rsidP="006F3934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Что такое валентная зона, запрещенная зона и зона проводимости?</w:t>
      </w:r>
    </w:p>
    <w:p w:rsidR="006F3934" w:rsidRPr="006F3934" w:rsidRDefault="006F3934" w:rsidP="006F3934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Какие полупроводники называются собственными, а какие – </w:t>
      </w: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римесными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?</w:t>
      </w:r>
    </w:p>
    <w:p w:rsidR="006F3934" w:rsidRPr="006F3934" w:rsidRDefault="006F3934" w:rsidP="006F3934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От чего зависит концентрация свободных носителей заряда в </w:t>
      </w:r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-полупроводнике и в </w:t>
      </w:r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p</w:t>
      </w: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-полупроводнике? </w:t>
      </w:r>
    </w:p>
    <w:p w:rsidR="006F3934" w:rsidRPr="006F3934" w:rsidRDefault="006F3934" w:rsidP="006F3934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собенности температурной зависимости электропроводности полупроводников.</w:t>
      </w:r>
    </w:p>
    <w:p w:rsidR="006F3934" w:rsidRPr="006F3934" w:rsidRDefault="006F3934" w:rsidP="006F3934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собенности температурной зависимости электропроводности металлов.</w:t>
      </w:r>
    </w:p>
    <w:p w:rsidR="006F3934" w:rsidRPr="006F3934" w:rsidRDefault="006F3934" w:rsidP="006F3934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оглощение, спонтанное и вынужденное излучения.</w:t>
      </w:r>
    </w:p>
    <w:p w:rsidR="006F3934" w:rsidRPr="006F3934" w:rsidRDefault="006F3934" w:rsidP="006F3934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Основные компоненты оптического квантового генератора. </w:t>
      </w: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Охарактеризовать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их</w:t>
      </w:r>
      <w:proofErr w:type="spellEnd"/>
      <w:r w:rsidRPr="006F3934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6F3934" w:rsidRPr="006F3934" w:rsidRDefault="006F3934" w:rsidP="006F3934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Какое состояние среды называется инверсным?</w:t>
      </w:r>
    </w:p>
    <w:p w:rsidR="006F3934" w:rsidRPr="006F3934" w:rsidRDefault="006F3934" w:rsidP="006F3934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Почему смесь гелия и неона является хорошей активной средой для газового ОКГ?</w:t>
      </w:r>
    </w:p>
    <w:p w:rsidR="006F3934" w:rsidRPr="006F3934" w:rsidRDefault="006F3934" w:rsidP="006F3934">
      <w:pPr>
        <w:numPr>
          <w:ilvl w:val="0"/>
          <w:numId w:val="19"/>
        </w:numPr>
        <w:contextualSpacing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6F3934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тличия лазерного излучения от любого другого излучения.</w:t>
      </w:r>
    </w:p>
    <w:p w:rsidR="006F3934" w:rsidRPr="006F3934" w:rsidRDefault="006F3934" w:rsidP="006F3934">
      <w:pPr>
        <w:numPr>
          <w:ilvl w:val="1"/>
          <w:numId w:val="7"/>
        </w:numPr>
        <w:spacing w:before="240" w:after="0" w:line="240" w:lineRule="auto"/>
        <w:ind w:left="788" w:hanging="431"/>
        <w:jc w:val="both"/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</w:pPr>
      <w:r w:rsidRPr="006F3934"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  <w:t>Образец экзаменационного билета</w:t>
      </w: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086"/>
        <w:gridCol w:w="4028"/>
        <w:gridCol w:w="3056"/>
      </w:tblGrid>
      <w:tr w:rsidR="006F3934" w:rsidRPr="005022AA" w:rsidTr="002B1A97">
        <w:trPr>
          <w:trHeight w:val="399"/>
        </w:trPr>
        <w:tc>
          <w:tcPr>
            <w:tcW w:w="10170" w:type="dxa"/>
            <w:gridSpan w:val="3"/>
            <w:vAlign w:val="center"/>
          </w:tcPr>
          <w:p w:rsidR="006F3934" w:rsidRPr="006F3934" w:rsidRDefault="006F3934" w:rsidP="006F3934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proofErr w:type="spellStart"/>
            <w:r w:rsidRPr="006F3934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БАмИЖТ</w:t>
            </w:r>
            <w:proofErr w:type="spellEnd"/>
            <w:r w:rsidRPr="006F3934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- филиал ДВГУПС в г. Тынде</w:t>
            </w:r>
          </w:p>
        </w:tc>
      </w:tr>
      <w:tr w:rsidR="006F3934" w:rsidRPr="005022AA" w:rsidTr="002B1A97">
        <w:trPr>
          <w:cantSplit/>
          <w:trHeight w:val="2250"/>
        </w:trPr>
        <w:tc>
          <w:tcPr>
            <w:tcW w:w="3086" w:type="dxa"/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Кафедра 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«Физика и теоретическая 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механика»</w:t>
            </w:r>
          </w:p>
          <w:p w:rsidR="006F3934" w:rsidRPr="006F3934" w:rsidRDefault="006F3934" w:rsidP="006F3934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__ семестр 20___ / 20___уч.г.</w:t>
            </w:r>
          </w:p>
          <w:p w:rsidR="006F3934" w:rsidRPr="006F3934" w:rsidRDefault="006F3934" w:rsidP="006F3934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6F3934" w:rsidRPr="006F3934" w:rsidRDefault="006F3934" w:rsidP="006F3934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тор </w:t>
            </w:r>
          </w:p>
          <w:p w:rsidR="006F3934" w:rsidRPr="006F3934" w:rsidRDefault="006F3934" w:rsidP="006F3934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6F3934" w:rsidRPr="006F3934" w:rsidRDefault="006F3934" w:rsidP="006F3934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4028" w:type="dxa"/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ционный билет № ___ 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по дисциплине 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«Физика» 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для специальности 23.05.04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</w:t>
            </w:r>
            <w:r w:rsidRPr="006F3934">
              <w:rPr>
                <w:rFonts w:ascii="Arial" w:eastAsia="Times New Roman" w:hAnsi="Arial" w:cs="Arial"/>
                <w:bCs/>
                <w:sz w:val="20"/>
                <w:szCs w:val="20"/>
                <w:lang w:val="ru-RU" w:eastAsia="ru-RU"/>
              </w:rPr>
              <w:t>Эксплуатация железных дорог</w:t>
            </w:r>
            <w:r w:rsidRPr="006F3934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»</w:t>
            </w:r>
          </w:p>
        </w:tc>
        <w:tc>
          <w:tcPr>
            <w:tcW w:w="3056" w:type="dxa"/>
            <w:vAlign w:val="center"/>
          </w:tcPr>
          <w:p w:rsidR="006F3934" w:rsidRPr="006F3934" w:rsidRDefault="006F3934" w:rsidP="006F3934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Утверждаю»</w:t>
            </w:r>
          </w:p>
          <w:p w:rsidR="006F3934" w:rsidRPr="006F3934" w:rsidRDefault="006F3934" w:rsidP="006F3934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Зам. директора по УР </w:t>
            </w:r>
          </w:p>
          <w:p w:rsidR="006F3934" w:rsidRPr="006F3934" w:rsidRDefault="006F3934" w:rsidP="006F3934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6F3934" w:rsidRPr="006F3934" w:rsidRDefault="006F3934" w:rsidP="006F3934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6F3934" w:rsidRPr="006F3934" w:rsidRDefault="006F3934" w:rsidP="006F3934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6F3934" w:rsidRPr="006F3934" w:rsidRDefault="006F3934" w:rsidP="006F3934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6F3934" w:rsidRPr="006F3934" w:rsidRDefault="006F3934" w:rsidP="006F3934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____»_______ 20__ г.</w:t>
            </w:r>
          </w:p>
        </w:tc>
      </w:tr>
      <w:tr w:rsidR="006F3934" w:rsidRPr="006F3934" w:rsidTr="002B1A97">
        <w:trPr>
          <w:trHeight w:val="391"/>
        </w:trPr>
        <w:tc>
          <w:tcPr>
            <w:tcW w:w="10170" w:type="dxa"/>
            <w:gridSpan w:val="3"/>
            <w:vAlign w:val="center"/>
          </w:tcPr>
          <w:p w:rsidR="006F3934" w:rsidRPr="006F3934" w:rsidRDefault="006F3934" w:rsidP="006F3934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6F3934">
              <w:rPr>
                <w:rFonts w:ascii="Arial" w:hAnsi="Arial" w:cs="Arial"/>
                <w:sz w:val="20"/>
                <w:szCs w:val="20"/>
                <w:lang w:val="ru-RU" w:eastAsia="ru-RU"/>
              </w:rPr>
              <w:t>Магнитное поле и его характеристики. (ОПК-1).</w:t>
            </w:r>
          </w:p>
        </w:tc>
      </w:tr>
      <w:tr w:rsidR="006F3934" w:rsidRPr="006F3934" w:rsidTr="002B1A97">
        <w:trPr>
          <w:trHeight w:val="411"/>
        </w:trPr>
        <w:tc>
          <w:tcPr>
            <w:tcW w:w="10170" w:type="dxa"/>
            <w:gridSpan w:val="3"/>
            <w:vAlign w:val="center"/>
          </w:tcPr>
          <w:p w:rsidR="006F3934" w:rsidRPr="006F3934" w:rsidRDefault="006F3934" w:rsidP="006F3934">
            <w:pPr>
              <w:numPr>
                <w:ilvl w:val="0"/>
                <w:numId w:val="10"/>
              </w:num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6F3934">
              <w:rPr>
                <w:rFonts w:ascii="Arial" w:hAnsi="Arial" w:cs="Arial"/>
                <w:sz w:val="20"/>
                <w:szCs w:val="20"/>
                <w:lang w:val="ru-RU" w:eastAsia="ru-RU"/>
              </w:rPr>
              <w:t>Определить энергию ε фотона, испускаемого при переходе электрона в атоме водорода с третьего энергетического уровня на основной. (ОПК-1)</w:t>
            </w:r>
          </w:p>
        </w:tc>
      </w:tr>
      <w:tr w:rsidR="006F3934" w:rsidRPr="006F3934" w:rsidTr="002B1A97">
        <w:trPr>
          <w:trHeight w:val="266"/>
        </w:trPr>
        <w:tc>
          <w:tcPr>
            <w:tcW w:w="10170" w:type="dxa"/>
            <w:gridSpan w:val="3"/>
            <w:vAlign w:val="center"/>
          </w:tcPr>
          <w:p w:rsidR="006F3934" w:rsidRPr="006F3934" w:rsidRDefault="006F3934" w:rsidP="006F3934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Задача. </w:t>
            </w:r>
            <w:r w:rsidRPr="006F3934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На поверхность металла падает монохроматический свет с длиной волны </w:t>
            </w:r>
            <w:r w:rsidRPr="006F3934">
              <w:rPr>
                <w:rFonts w:ascii="Arial" w:hAnsi="Arial" w:cs="Arial"/>
                <w:i/>
                <w:sz w:val="20"/>
                <w:szCs w:val="20"/>
                <w:lang w:val="ru-RU" w:eastAsia="ru-RU"/>
              </w:rPr>
              <w:t>λ</w:t>
            </w:r>
            <w:r w:rsidRPr="006F3934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= 0,1 мкм. Красная граница фотоэффекта  </w:t>
            </w:r>
            <w:r w:rsidRPr="006F3934">
              <w:rPr>
                <w:rFonts w:ascii="Arial" w:hAnsi="Arial" w:cs="Arial"/>
                <w:i/>
                <w:sz w:val="20"/>
                <w:szCs w:val="20"/>
                <w:lang w:val="ru-RU" w:eastAsia="ru-RU"/>
              </w:rPr>
              <w:t>λ</w:t>
            </w:r>
            <w:r w:rsidRPr="006F3934">
              <w:rPr>
                <w:rFonts w:ascii="Arial" w:hAnsi="Arial" w:cs="Arial"/>
                <w:sz w:val="20"/>
                <w:szCs w:val="20"/>
                <w:vertAlign w:val="subscript"/>
                <w:lang w:val="ru-RU" w:eastAsia="ru-RU"/>
              </w:rPr>
              <w:t>0</w:t>
            </w:r>
            <w:r w:rsidRPr="006F3934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= 0,3 мкм. Какая доля энергии фотона расходуется на сообщение электрону кинетической энергии? (ОПК-1).</w:t>
            </w:r>
          </w:p>
        </w:tc>
      </w:tr>
    </w:tbl>
    <w:p w:rsidR="006F3934" w:rsidRPr="006F3934" w:rsidRDefault="006F3934" w:rsidP="006F3934">
      <w:pPr>
        <w:spacing w:before="120" w:after="0" w:line="240" w:lineRule="auto"/>
        <w:rPr>
          <w:b/>
          <w:sz w:val="20"/>
          <w:szCs w:val="20"/>
          <w:lang w:val="ru-RU" w:eastAsia="ru-RU"/>
        </w:rPr>
      </w:pPr>
      <w:r w:rsidRPr="006F3934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3. Тестовые задания. Оценка по результатам тестирования</w:t>
      </w:r>
    </w:p>
    <w:p w:rsidR="006F3934" w:rsidRPr="006F3934" w:rsidRDefault="006F3934" w:rsidP="006F3934">
      <w:pPr>
        <w:spacing w:after="0" w:line="240" w:lineRule="auto"/>
        <w:rPr>
          <w:rFonts w:ascii="Arial" w:hAnsi="Arial" w:cs="Arial"/>
          <w:i/>
          <w:sz w:val="20"/>
          <w:szCs w:val="20"/>
          <w:lang w:val="ru-RU" w:eastAsia="ru-RU"/>
        </w:rPr>
      </w:pPr>
      <w:r w:rsidRPr="006F3934">
        <w:rPr>
          <w:rFonts w:ascii="Arial" w:hAnsi="Arial" w:cs="Arial"/>
          <w:i/>
          <w:sz w:val="20"/>
          <w:szCs w:val="20"/>
          <w:lang w:val="ru-RU" w:eastAsia="ru-RU"/>
        </w:rPr>
        <w:t>Показатели и критерии оценивания</w:t>
      </w:r>
    </w:p>
    <w:p w:rsidR="006F3934" w:rsidRPr="006F3934" w:rsidRDefault="006F3934" w:rsidP="006F3934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sz w:val="20"/>
          <w:szCs w:val="20"/>
          <w:lang w:val="ru-RU" w:eastAsia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6F3934" w:rsidRPr="006F3934" w:rsidRDefault="006F3934" w:rsidP="006F3934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6F3934" w:rsidRPr="006F3934" w:rsidRDefault="006F3934" w:rsidP="006F3934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1. </w:t>
      </w: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>Указать правильный ответ. Цикл Карно:</w:t>
      </w:r>
    </w:p>
    <w:p w:rsidR="006F3934" w:rsidRPr="006F3934" w:rsidRDefault="006F3934" w:rsidP="006F3934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>1. Состоит из двух изотерм и двух изобар</w:t>
      </w:r>
    </w:p>
    <w:p w:rsidR="006F3934" w:rsidRPr="006F3934" w:rsidRDefault="006F3934" w:rsidP="006F3934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>2. Состоит из двух изохор и двух изобар</w:t>
      </w:r>
    </w:p>
    <w:p w:rsidR="006F3934" w:rsidRPr="006F3934" w:rsidRDefault="006F3934" w:rsidP="006F3934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>3. Состоит из двух изотерм и двух адиабат</w:t>
      </w:r>
    </w:p>
    <w:p w:rsidR="006F3934" w:rsidRPr="006F3934" w:rsidRDefault="006F3934" w:rsidP="006F3934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>4. Это круговой процесс</w:t>
      </w:r>
    </w:p>
    <w:p w:rsidR="006F3934" w:rsidRPr="006F3934" w:rsidRDefault="006F3934" w:rsidP="006F3934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2. </w:t>
      </w: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>Последовательность в порядке возрастания твердости материала</w:t>
      </w:r>
    </w:p>
    <w:p w:rsidR="006F3934" w:rsidRPr="006F3934" w:rsidRDefault="006F3934" w:rsidP="006F3934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>1: пар</w:t>
      </w:r>
    </w:p>
    <w:p w:rsidR="006F3934" w:rsidRPr="006F3934" w:rsidRDefault="006F3934" w:rsidP="006F3934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>2: жидкость</w:t>
      </w:r>
    </w:p>
    <w:p w:rsidR="006F3934" w:rsidRPr="006F3934" w:rsidRDefault="006F3934" w:rsidP="006F3934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>3: сталь</w:t>
      </w:r>
    </w:p>
    <w:p w:rsidR="006F3934" w:rsidRPr="006F3934" w:rsidRDefault="006F3934" w:rsidP="006F3934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>4: алмаз</w:t>
      </w:r>
    </w:p>
    <w:p w:rsidR="006F3934" w:rsidRPr="006F3934" w:rsidRDefault="006F3934" w:rsidP="006F3934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5: </w:t>
      </w:r>
      <w:proofErr w:type="spellStart"/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>нанокомпозитные</w:t>
      </w:r>
      <w:proofErr w:type="spellEnd"/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 металлические покрытия</w:t>
      </w:r>
    </w:p>
    <w:p w:rsidR="006F3934" w:rsidRPr="006F3934" w:rsidRDefault="006F3934" w:rsidP="006F3934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3. </w:t>
      </w: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>Соответствие между видами колебательных систем и их периодами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6F3934" w:rsidRPr="006F3934" w:rsidTr="002B1A97">
        <w:tc>
          <w:tcPr>
            <w:tcW w:w="5341" w:type="dxa"/>
          </w:tcPr>
          <w:p w:rsidR="006F3934" w:rsidRPr="006F3934" w:rsidRDefault="006F3934" w:rsidP="006F3934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lastRenderedPageBreak/>
              <w:t>Пружинный маятник</w:t>
            </w:r>
          </w:p>
        </w:tc>
        <w:tc>
          <w:tcPr>
            <w:tcW w:w="5341" w:type="dxa"/>
          </w:tcPr>
          <w:p w:rsidR="006F3934" w:rsidRPr="006F3934" w:rsidRDefault="006F3934" w:rsidP="006F3934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1D1B11"/>
                <w:position w:val="-30"/>
                <w:sz w:val="20"/>
                <w:szCs w:val="20"/>
                <w:lang w:val="ru-RU" w:eastAsia="ru-RU"/>
              </w:rPr>
              <w:object w:dxaOrig="1300" w:dyaOrig="780">
                <v:shape id="_x0000_i1043" type="#_x0000_t75" style="width:47.25pt;height:28.5pt" o:ole="">
                  <v:imagedata r:id="rId42" o:title=""/>
                </v:shape>
                <o:OLEObject Type="Embed" ProgID="Equation.3" ShapeID="_x0000_i1043" DrawAspect="Content" ObjectID="_1732272937" r:id="rId43"/>
              </w:object>
            </w:r>
          </w:p>
        </w:tc>
      </w:tr>
      <w:tr w:rsidR="006F3934" w:rsidRPr="006F3934" w:rsidTr="002B1A97">
        <w:tc>
          <w:tcPr>
            <w:tcW w:w="5341" w:type="dxa"/>
          </w:tcPr>
          <w:p w:rsidR="006F3934" w:rsidRPr="006F3934" w:rsidRDefault="006F3934" w:rsidP="006F3934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Физический маятник</w:t>
            </w:r>
          </w:p>
        </w:tc>
        <w:tc>
          <w:tcPr>
            <w:tcW w:w="5341" w:type="dxa"/>
          </w:tcPr>
          <w:p w:rsidR="006F3934" w:rsidRPr="006F3934" w:rsidRDefault="006F3934" w:rsidP="006F3934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1D1B11"/>
                <w:position w:val="-34"/>
                <w:sz w:val="20"/>
                <w:szCs w:val="20"/>
                <w:lang w:val="ru-RU" w:eastAsia="ru-RU"/>
              </w:rPr>
              <w:object w:dxaOrig="1540" w:dyaOrig="820">
                <v:shape id="_x0000_i1044" type="#_x0000_t75" style="width:51.75pt;height:27pt" o:ole="">
                  <v:imagedata r:id="rId44" o:title=""/>
                </v:shape>
                <o:OLEObject Type="Embed" ProgID="Equation.3" ShapeID="_x0000_i1044" DrawAspect="Content" ObjectID="_1732272938" r:id="rId45"/>
              </w:object>
            </w:r>
          </w:p>
        </w:tc>
      </w:tr>
      <w:tr w:rsidR="006F3934" w:rsidRPr="006F3934" w:rsidTr="002B1A97">
        <w:tc>
          <w:tcPr>
            <w:tcW w:w="5341" w:type="dxa"/>
          </w:tcPr>
          <w:p w:rsidR="006F3934" w:rsidRPr="006F3934" w:rsidRDefault="006F3934" w:rsidP="006F3934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Колебательный контур</w:t>
            </w:r>
          </w:p>
        </w:tc>
        <w:tc>
          <w:tcPr>
            <w:tcW w:w="5341" w:type="dxa"/>
          </w:tcPr>
          <w:p w:rsidR="006F3934" w:rsidRPr="006F3934" w:rsidRDefault="006F3934" w:rsidP="006F3934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1D1B11"/>
                <w:position w:val="-8"/>
                <w:sz w:val="20"/>
                <w:szCs w:val="20"/>
                <w:lang w:val="ru-RU" w:eastAsia="ru-RU"/>
              </w:rPr>
              <w:object w:dxaOrig="1420" w:dyaOrig="400">
                <v:shape id="_x0000_i1045" type="#_x0000_t75" style="width:45.75pt;height:12.75pt" o:ole="">
                  <v:imagedata r:id="rId46" o:title=""/>
                </v:shape>
                <o:OLEObject Type="Embed" ProgID="Equation.3" ShapeID="_x0000_i1045" DrawAspect="Content" ObjectID="_1732272939" r:id="rId47"/>
              </w:object>
            </w:r>
          </w:p>
        </w:tc>
      </w:tr>
      <w:tr w:rsidR="006F3934" w:rsidRPr="006F3934" w:rsidTr="002B1A97">
        <w:tc>
          <w:tcPr>
            <w:tcW w:w="5341" w:type="dxa"/>
          </w:tcPr>
          <w:p w:rsidR="006F3934" w:rsidRPr="006F3934" w:rsidRDefault="006F3934" w:rsidP="006F3934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Математический маятник</w:t>
            </w:r>
          </w:p>
        </w:tc>
        <w:tc>
          <w:tcPr>
            <w:tcW w:w="5341" w:type="dxa"/>
          </w:tcPr>
          <w:p w:rsidR="006F3934" w:rsidRPr="006F3934" w:rsidRDefault="006F3934" w:rsidP="006F3934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1D1B11"/>
                <w:position w:val="-34"/>
                <w:sz w:val="20"/>
                <w:szCs w:val="20"/>
                <w:lang w:val="ru-RU" w:eastAsia="ru-RU"/>
              </w:rPr>
              <w:object w:dxaOrig="1280" w:dyaOrig="820">
                <v:shape id="_x0000_i1046" type="#_x0000_t75" style="width:41.25pt;height:26.25pt" o:ole="">
                  <v:imagedata r:id="rId48" o:title=""/>
                </v:shape>
                <o:OLEObject Type="Embed" ProgID="Equation.3" ShapeID="_x0000_i1046" DrawAspect="Content" ObjectID="_1732272940" r:id="rId49"/>
              </w:object>
            </w:r>
          </w:p>
        </w:tc>
      </w:tr>
    </w:tbl>
    <w:p w:rsidR="006F3934" w:rsidRPr="006F3934" w:rsidRDefault="006F3934" w:rsidP="006F3934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4. </w:t>
      </w: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>Ввести правильный ответ с клавиатуры</w:t>
      </w:r>
    </w:p>
    <w:p w:rsidR="006F3934" w:rsidRPr="006F3934" w:rsidRDefault="006F3934" w:rsidP="006F3934">
      <w:pPr>
        <w:spacing w:after="0" w:line="240" w:lineRule="auto"/>
        <w:jc w:val="both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Первичная обмотка трансформатора имеет </w:t>
      </w:r>
      <w:r w:rsidRPr="006F3934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ω</w:t>
      </w:r>
      <w:r w:rsidRPr="006F3934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1</w:t>
      </w:r>
      <w:r w:rsidRPr="006F3934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=10000</w:t>
      </w: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 витков провода и включена в сеть переменного тока с напряжением </w:t>
      </w:r>
      <w:r w:rsidRPr="006F3934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U</w:t>
      </w:r>
      <w:r w:rsidRPr="006F3934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1</w:t>
      </w:r>
      <w:r w:rsidRPr="006F3934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=100 В</w:t>
      </w: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>. Число витков вторичной обмотки ω</w:t>
      </w:r>
      <w:r w:rsidRPr="006F3934">
        <w:rPr>
          <w:rFonts w:ascii="Arial" w:hAnsi="Arial" w:cs="Arial"/>
          <w:color w:val="1D1B11"/>
          <w:sz w:val="20"/>
          <w:szCs w:val="20"/>
          <w:vertAlign w:val="subscript"/>
          <w:lang w:val="ru-RU" w:eastAsia="ru-RU"/>
        </w:rPr>
        <w:t>2</w:t>
      </w: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если ее сопротивление </w:t>
      </w:r>
      <w:r w:rsidRPr="006F3934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r=1 Ом</w:t>
      </w: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напряжение на концах </w:t>
      </w:r>
      <w:r w:rsidRPr="006F3934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U</w:t>
      </w:r>
      <w:r w:rsidRPr="006F3934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2</w:t>
      </w:r>
      <w:r w:rsidRPr="006F3934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=4 В</w:t>
      </w: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а сила тока в ней </w:t>
      </w:r>
      <w:r w:rsidRPr="006F3934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I=1А</w:t>
      </w:r>
      <w:r w:rsidRPr="006F3934">
        <w:rPr>
          <w:rFonts w:ascii="Arial" w:hAnsi="Arial" w:cs="Arial"/>
          <w:color w:val="1D1B11"/>
          <w:sz w:val="20"/>
          <w:szCs w:val="20"/>
          <w:lang w:val="ru-RU" w:eastAsia="ru-RU"/>
        </w:rPr>
        <w:t>, будет равно:_______</w:t>
      </w:r>
    </w:p>
    <w:p w:rsidR="006F3934" w:rsidRPr="006F3934" w:rsidRDefault="006F3934" w:rsidP="006F3934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6F3934">
        <w:rPr>
          <w:rFonts w:ascii="Arial" w:hAnsi="Arial" w:cs="Arial"/>
          <w:color w:val="000000"/>
          <w:sz w:val="20"/>
          <w:szCs w:val="20"/>
          <w:lang w:val="ru-RU" w:eastAsia="ru-RU"/>
        </w:rPr>
        <w:t>Полный комплект тестовых заданий в корпоративной тестовой оболочке АСТ размещен на сервере УИТ ДВГУПС</w:t>
      </w:r>
      <w:r w:rsidRPr="006F3934">
        <w:rPr>
          <w:rFonts w:ascii="Arial" w:hAnsi="Arial" w:cs="Arial"/>
          <w:sz w:val="20"/>
          <w:szCs w:val="20"/>
          <w:lang w:val="ru-RU" w:eastAsia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6F3934" w:rsidRPr="005022AA" w:rsidTr="002B1A97">
        <w:trPr>
          <w:trHeight w:hRule="exact" w:val="159"/>
        </w:trPr>
        <w:tc>
          <w:tcPr>
            <w:tcW w:w="2424" w:type="dxa"/>
          </w:tcPr>
          <w:p w:rsidR="006F3934" w:rsidRPr="006F3934" w:rsidRDefault="006F3934" w:rsidP="006F3934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83" w:type="dxa"/>
          </w:tcPr>
          <w:p w:rsidR="006F3934" w:rsidRPr="006F3934" w:rsidRDefault="006F3934" w:rsidP="006F3934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85" w:type="dxa"/>
          </w:tcPr>
          <w:p w:rsidR="006F3934" w:rsidRPr="006F3934" w:rsidRDefault="006F3934" w:rsidP="006F3934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856" w:type="dxa"/>
          </w:tcPr>
          <w:p w:rsidR="006F3934" w:rsidRPr="006F3934" w:rsidRDefault="006F3934" w:rsidP="006F3934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55" w:type="dxa"/>
          </w:tcPr>
          <w:p w:rsidR="006F3934" w:rsidRPr="006F3934" w:rsidRDefault="006F3934" w:rsidP="006F3934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597" w:type="dxa"/>
          </w:tcPr>
          <w:p w:rsidR="006F3934" w:rsidRPr="006F3934" w:rsidRDefault="006F3934" w:rsidP="006F3934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05" w:type="dxa"/>
          </w:tcPr>
          <w:p w:rsidR="006F3934" w:rsidRPr="006F3934" w:rsidRDefault="006F3934" w:rsidP="006F3934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955" w:type="dxa"/>
          </w:tcPr>
          <w:p w:rsidR="006F3934" w:rsidRPr="006F3934" w:rsidRDefault="006F3934" w:rsidP="006F3934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6F3934" w:rsidRPr="006F3934" w:rsidTr="002B1A97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оценивания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</w:tr>
      <w:tr w:rsidR="006F3934" w:rsidRPr="006F3934" w:rsidTr="002B1A97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60 баллов и менее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Неудовлетворительно»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</w:tc>
      </w:tr>
      <w:tr w:rsidR="006F3934" w:rsidRPr="006F3934" w:rsidTr="002B1A97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74 – 61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Удовлетворительно» 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</w:tc>
      </w:tr>
      <w:tr w:rsidR="006F3934" w:rsidRPr="006F3934" w:rsidTr="002B1A97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84 – 77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Хорошо» 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</w:tc>
      </w:tr>
      <w:tr w:rsidR="006F3934" w:rsidRPr="006F3934" w:rsidTr="002B1A97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00 – 85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Отлично» </w:t>
            </w:r>
          </w:p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</w:tr>
      <w:tr w:rsidR="006F3934" w:rsidRPr="005022AA" w:rsidTr="002B1A97">
        <w:trPr>
          <w:trHeight w:hRule="exact" w:val="673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6F3934" w:rsidRPr="005022AA" w:rsidTr="002B1A97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6F3934" w:rsidRPr="006F3934" w:rsidTr="002B1A97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6F3934" w:rsidRPr="006F3934" w:rsidTr="002B1A97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6F3934" w:rsidRPr="006F3934" w:rsidTr="002B1A97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6F3934" w:rsidRPr="006F3934" w:rsidTr="002B1A97">
        <w:trPr>
          <w:trHeight w:hRule="exact" w:val="76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6F3934" w:rsidRPr="005022AA" w:rsidTr="002B1A97">
        <w:trPr>
          <w:trHeight w:hRule="exact" w:val="1443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6F3934" w:rsidRPr="005022AA" w:rsidTr="002B1A97">
        <w:trPr>
          <w:trHeight w:hRule="exact" w:val="2100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6F3934" w:rsidRPr="005022AA" w:rsidTr="006F3934">
        <w:trPr>
          <w:trHeight w:hRule="exact" w:val="2338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увязывать теорию с практикой,</w:t>
            </w:r>
            <w:r w:rsidRPr="006F3934">
              <w:rPr>
                <w:sz w:val="20"/>
                <w:szCs w:val="20"/>
                <w:lang w:val="ru-RU" w:eastAsia="ru-RU"/>
              </w:rPr>
              <w:t xml:space="preserve"> </w:t>
            </w: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6F3934" w:rsidRPr="005022AA" w:rsidTr="006F3934">
        <w:trPr>
          <w:trHeight w:hRule="exact" w:val="2572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6F3934" w:rsidRPr="005022AA" w:rsidTr="002B1A97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6F3934" w:rsidRPr="006F3934" w:rsidRDefault="006F3934" w:rsidP="006F3934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6F3934" w:rsidRPr="006F3934" w:rsidRDefault="006F3934" w:rsidP="006F3934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6F3934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6F3934" w:rsidRPr="006F3934" w:rsidRDefault="006F3934" w:rsidP="006F3934">
      <w:pPr>
        <w:rPr>
          <w:lang w:val="ru-RU" w:eastAsia="ru-RU"/>
        </w:rPr>
      </w:pPr>
    </w:p>
    <w:p w:rsidR="002F56AF" w:rsidRPr="006F3934" w:rsidRDefault="002F56AF">
      <w:pPr>
        <w:rPr>
          <w:lang w:val="ru-RU"/>
        </w:rPr>
      </w:pPr>
    </w:p>
    <w:sectPr w:rsidR="002F56AF" w:rsidRPr="006F3934" w:rsidSect="002F56AF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E0337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EA73FA7"/>
    <w:multiLevelType w:val="hybridMultilevel"/>
    <w:tmpl w:val="FB8A807A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9E6637A"/>
    <w:multiLevelType w:val="hybridMultilevel"/>
    <w:tmpl w:val="2F1495E4"/>
    <w:lvl w:ilvl="0" w:tplc="F6965C68">
      <w:start w:val="3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E311A5"/>
    <w:multiLevelType w:val="hybridMultilevel"/>
    <w:tmpl w:val="284AE7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FC04C0F"/>
    <w:multiLevelType w:val="hybridMultilevel"/>
    <w:tmpl w:val="5D60C5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D3105C"/>
    <w:multiLevelType w:val="hybridMultilevel"/>
    <w:tmpl w:val="BC8E4DC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5B7C7C55"/>
    <w:multiLevelType w:val="hybridMultilevel"/>
    <w:tmpl w:val="AB4621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606546AE"/>
    <w:multiLevelType w:val="multilevel"/>
    <w:tmpl w:val="E9AC1DB2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62EA6A1C"/>
    <w:multiLevelType w:val="hybridMultilevel"/>
    <w:tmpl w:val="08D64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9E310A"/>
    <w:multiLevelType w:val="hybridMultilevel"/>
    <w:tmpl w:val="FAFE8AD6"/>
    <w:lvl w:ilvl="0" w:tplc="041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A516492"/>
    <w:multiLevelType w:val="hybridMultilevel"/>
    <w:tmpl w:val="093ED34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26B30D5"/>
    <w:multiLevelType w:val="hybridMultilevel"/>
    <w:tmpl w:val="1A405BE2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61D7EC3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9"/>
  </w:num>
  <w:num w:numId="4">
    <w:abstractNumId w:val="11"/>
  </w:num>
  <w:num w:numId="5">
    <w:abstractNumId w:val="12"/>
  </w:num>
  <w:num w:numId="6">
    <w:abstractNumId w:val="3"/>
  </w:num>
  <w:num w:numId="7">
    <w:abstractNumId w:val="13"/>
  </w:num>
  <w:num w:numId="8">
    <w:abstractNumId w:val="0"/>
  </w:num>
  <w:num w:numId="9">
    <w:abstractNumId w:val="18"/>
  </w:num>
  <w:num w:numId="10">
    <w:abstractNumId w:val="6"/>
  </w:num>
  <w:num w:numId="11">
    <w:abstractNumId w:val="14"/>
  </w:num>
  <w:num w:numId="12">
    <w:abstractNumId w:val="7"/>
  </w:num>
  <w:num w:numId="13">
    <w:abstractNumId w:val="10"/>
  </w:num>
  <w:num w:numId="14">
    <w:abstractNumId w:val="8"/>
  </w:num>
  <w:num w:numId="15">
    <w:abstractNumId w:val="2"/>
  </w:num>
  <w:num w:numId="16">
    <w:abstractNumId w:val="5"/>
  </w:num>
  <w:num w:numId="17">
    <w:abstractNumId w:val="17"/>
  </w:num>
  <w:num w:numId="18">
    <w:abstractNumId w:val="15"/>
  </w:num>
  <w:num w:numId="1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3082B"/>
    <w:rsid w:val="001F0BC7"/>
    <w:rsid w:val="002F56AF"/>
    <w:rsid w:val="005022AA"/>
    <w:rsid w:val="006F3934"/>
    <w:rsid w:val="00D31453"/>
    <w:rsid w:val="00E209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56AF"/>
  </w:style>
  <w:style w:type="paragraph" w:styleId="1">
    <w:name w:val="heading 1"/>
    <w:basedOn w:val="a"/>
    <w:next w:val="a"/>
    <w:link w:val="10"/>
    <w:qFormat/>
    <w:rsid w:val="006F3934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F39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F3934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6F3934"/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paragraph" w:styleId="a5">
    <w:name w:val="List Paragraph"/>
    <w:basedOn w:val="a"/>
    <w:uiPriority w:val="34"/>
    <w:qFormat/>
    <w:rsid w:val="006F3934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6F3934"/>
    <w:rPr>
      <w:color w:val="0000FF" w:themeColor="hyperlink"/>
      <w:u w:val="single"/>
    </w:rPr>
  </w:style>
  <w:style w:type="table" w:styleId="a7">
    <w:name w:val="Table Grid"/>
    <w:basedOn w:val="a1"/>
    <w:rsid w:val="006F3934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"/>
    <w:basedOn w:val="a"/>
    <w:link w:val="a9"/>
    <w:unhideWhenUsed/>
    <w:rsid w:val="006F3934"/>
    <w:pPr>
      <w:spacing w:after="120" w:line="240" w:lineRule="auto"/>
    </w:pPr>
    <w:rPr>
      <w:rFonts w:ascii="Times New Roman" w:eastAsia="Calibri" w:hAnsi="Times New Roman" w:cs="Times New Roman"/>
      <w:sz w:val="24"/>
      <w:szCs w:val="24"/>
      <w:lang w:val="ru-RU" w:eastAsia="ru-RU"/>
    </w:rPr>
  </w:style>
  <w:style w:type="character" w:customStyle="1" w:styleId="a9">
    <w:name w:val="Основной текст Знак"/>
    <w:basedOn w:val="a0"/>
    <w:link w:val="a8"/>
    <w:rsid w:val="006F3934"/>
    <w:rPr>
      <w:rFonts w:ascii="Times New Roman" w:eastAsia="Calibri" w:hAnsi="Times New Roman" w:cs="Times New Roman"/>
      <w:sz w:val="24"/>
      <w:szCs w:val="24"/>
      <w:lang w:val="ru-RU" w:eastAsia="ru-RU"/>
    </w:rPr>
  </w:style>
  <w:style w:type="paragraph" w:customStyle="1" w:styleId="5">
    <w:name w:val="Основной текст5"/>
    <w:basedOn w:val="a"/>
    <w:rsid w:val="006F3934"/>
    <w:pPr>
      <w:widowControl w:val="0"/>
      <w:shd w:val="clear" w:color="auto" w:fill="FFFFFF"/>
      <w:spacing w:after="300" w:line="274" w:lineRule="exact"/>
      <w:ind w:hanging="660"/>
      <w:jc w:val="both"/>
    </w:pPr>
    <w:rPr>
      <w:rFonts w:ascii="Times New Roman" w:eastAsia="Times New Roman" w:hAnsi="Times New Roman" w:cs="Times New Roman"/>
      <w:color w:val="000000"/>
      <w:sz w:val="23"/>
      <w:szCs w:val="23"/>
      <w:lang w:val="ru-RU" w:eastAsia="ru-RU"/>
    </w:rPr>
  </w:style>
  <w:style w:type="character" w:customStyle="1" w:styleId="2">
    <w:name w:val="Основной текст (2)_"/>
    <w:link w:val="21"/>
    <w:rsid w:val="006F3934"/>
    <w:rPr>
      <w:rFonts w:ascii="Times New Roman" w:hAnsi="Times New Roman" w:cs="Times New Roman"/>
      <w:sz w:val="17"/>
      <w:szCs w:val="17"/>
      <w:shd w:val="clear" w:color="auto" w:fill="FFFFFF"/>
    </w:rPr>
  </w:style>
  <w:style w:type="character" w:customStyle="1" w:styleId="20">
    <w:name w:val="Основной текст (2)"/>
    <w:basedOn w:val="2"/>
    <w:rsid w:val="006F3934"/>
  </w:style>
  <w:style w:type="paragraph" w:customStyle="1" w:styleId="21">
    <w:name w:val="Основной текст (2)1"/>
    <w:basedOn w:val="a"/>
    <w:link w:val="2"/>
    <w:rsid w:val="006F3934"/>
    <w:pPr>
      <w:widowControl w:val="0"/>
      <w:shd w:val="clear" w:color="auto" w:fill="FFFFFF"/>
      <w:spacing w:after="0" w:line="240" w:lineRule="atLeast"/>
      <w:jc w:val="both"/>
    </w:pPr>
    <w:rPr>
      <w:rFonts w:ascii="Times New Roman" w:hAnsi="Times New Roman" w:cs="Times New Roman"/>
      <w:sz w:val="17"/>
      <w:szCs w:val="17"/>
    </w:rPr>
  </w:style>
  <w:style w:type="paragraph" w:styleId="aa">
    <w:name w:val="Normal (Web)"/>
    <w:basedOn w:val="a"/>
    <w:uiPriority w:val="99"/>
    <w:semiHidden/>
    <w:unhideWhenUsed/>
    <w:rsid w:val="006F393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header"/>
    <w:basedOn w:val="a"/>
    <w:link w:val="ac"/>
    <w:uiPriority w:val="99"/>
    <w:semiHidden/>
    <w:unhideWhenUsed/>
    <w:rsid w:val="006F3934"/>
    <w:pPr>
      <w:tabs>
        <w:tab w:val="center" w:pos="4677"/>
        <w:tab w:val="right" w:pos="9355"/>
      </w:tabs>
      <w:spacing w:after="0" w:line="240" w:lineRule="auto"/>
    </w:pPr>
    <w:rPr>
      <w:lang w:val="ru-RU" w:eastAsia="ru-RU"/>
    </w:rPr>
  </w:style>
  <w:style w:type="character" w:customStyle="1" w:styleId="ac">
    <w:name w:val="Верхний колонтитул Знак"/>
    <w:basedOn w:val="a0"/>
    <w:link w:val="ab"/>
    <w:uiPriority w:val="99"/>
    <w:semiHidden/>
    <w:rsid w:val="006F3934"/>
    <w:rPr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8</Pages>
  <Words>7396</Words>
  <Characters>42163</Characters>
  <Application>Microsoft Office Word</Application>
  <DocSecurity>0</DocSecurity>
  <Lines>351</Lines>
  <Paragraphs>98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494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 z23_05_04_ЭЖД_(МТ)_2022_Фты_plx_Физика_Магистральный транспорт</dc:title>
  <dc:creator>FastReport.NET</dc:creator>
  <cp:lastModifiedBy>User</cp:lastModifiedBy>
  <cp:revision>3</cp:revision>
  <dcterms:created xsi:type="dcterms:W3CDTF">2022-12-11T01:03:00Z</dcterms:created>
  <dcterms:modified xsi:type="dcterms:W3CDTF">2022-12-11T05:03:00Z</dcterms:modified>
</cp:coreProperties>
</file>